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01A2" w:rsidRPr="00CB1066" w:rsidRDefault="008601A2" w:rsidP="009D1CBC">
      <w:pPr>
        <w:tabs>
          <w:tab w:val="left" w:pos="709"/>
          <w:tab w:val="left" w:pos="1276"/>
        </w:tabs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CB1066">
        <w:rPr>
          <w:rFonts w:ascii="TH SarabunPSK" w:hAnsi="TH SarabunPSK" w:cs="TH SarabunPSK"/>
          <w:b/>
          <w:bCs/>
          <w:sz w:val="32"/>
          <w:szCs w:val="32"/>
          <w:cs/>
        </w:rPr>
        <w:t>บทคัดย่อ</w:t>
      </w:r>
    </w:p>
    <w:p w:rsidR="008601A2" w:rsidRPr="00CB1066" w:rsidRDefault="008601A2" w:rsidP="009D1CBC">
      <w:pPr>
        <w:tabs>
          <w:tab w:val="left" w:pos="709"/>
          <w:tab w:val="left" w:pos="1276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E13962" w:rsidRPr="00CB1066" w:rsidRDefault="008601A2" w:rsidP="00E13962">
      <w:pPr>
        <w:tabs>
          <w:tab w:val="left" w:pos="738"/>
          <w:tab w:val="left" w:pos="1053"/>
          <w:tab w:val="left" w:pos="1269"/>
          <w:tab w:val="left" w:pos="1557"/>
          <w:tab w:val="left" w:pos="1800"/>
          <w:tab w:val="left" w:pos="2151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CB1066">
        <w:rPr>
          <w:rFonts w:ascii="TH SarabunPSK" w:hAnsi="TH SarabunPSK" w:cs="TH SarabunPSK"/>
          <w:b/>
          <w:bCs/>
          <w:sz w:val="32"/>
          <w:szCs w:val="32"/>
          <w:cs/>
        </w:rPr>
        <w:t>ชื่อ</w:t>
      </w:r>
      <w:r w:rsidR="00425CD2" w:rsidRPr="00CB1066">
        <w:rPr>
          <w:rFonts w:ascii="TH SarabunPSK" w:hAnsi="TH SarabunPSK" w:cs="TH SarabunPSK"/>
          <w:b/>
          <w:bCs/>
          <w:sz w:val="32"/>
          <w:szCs w:val="32"/>
          <w:cs/>
        </w:rPr>
        <w:t>ผลงาน</w:t>
      </w:r>
      <w:r w:rsidRPr="00CB1066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</w:t>
      </w:r>
      <w:r w:rsidR="00DD68A2" w:rsidRPr="00CB1066">
        <w:rPr>
          <w:rFonts w:ascii="TH SarabunPSK" w:hAnsi="TH SarabunPSK" w:cs="TH SarabunPSK"/>
          <w:b/>
          <w:bCs/>
          <w:sz w:val="32"/>
          <w:szCs w:val="32"/>
        </w:rPr>
        <w:t xml:space="preserve">        </w:t>
      </w:r>
      <w:r w:rsidR="0023572C"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รื่อง  </w:t>
      </w:r>
      <w:r w:rsidR="00E13962" w:rsidRPr="00CB1066">
        <w:rPr>
          <w:rFonts w:ascii="TH SarabunPSK" w:hAnsi="TH SarabunPSK" w:cs="TH SarabunPSK"/>
          <w:b/>
          <w:bCs/>
          <w:sz w:val="32"/>
          <w:szCs w:val="32"/>
          <w:cs/>
        </w:rPr>
        <w:t>การพัฒนากิจกรรมการเรียนรู้แบบ</w:t>
      </w:r>
      <w:r w:rsidR="00E13962" w:rsidRPr="00CB1066">
        <w:rPr>
          <w:rFonts w:ascii="TH SarabunPSK" w:hAnsi="TH SarabunPSK" w:cs="TH SarabunPSK"/>
          <w:b/>
          <w:bCs/>
          <w:sz w:val="32"/>
          <w:szCs w:val="32"/>
        </w:rPr>
        <w:t xml:space="preserve"> Active Learning </w:t>
      </w:r>
      <w:proofErr w:type="spellStart"/>
      <w:r w:rsidR="00E13962"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>บูรณา</w:t>
      </w:r>
      <w:proofErr w:type="spellEnd"/>
      <w:r w:rsidR="00E13962"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การ                 </w:t>
      </w:r>
    </w:p>
    <w:p w:rsidR="00E13962" w:rsidRPr="00CB1066" w:rsidRDefault="00E13962" w:rsidP="00E13962">
      <w:pPr>
        <w:tabs>
          <w:tab w:val="left" w:pos="738"/>
          <w:tab w:val="left" w:pos="1053"/>
          <w:tab w:val="left" w:pos="1269"/>
          <w:tab w:val="left" w:pos="1557"/>
          <w:tab w:val="left" w:pos="1800"/>
          <w:tab w:val="left" w:pos="2151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ab/>
        <w:t>บนพื้นฐานวัฒนธรรมวิถีน่าน</w:t>
      </w:r>
      <w:r w:rsidRPr="00CB1066">
        <w:rPr>
          <w:rFonts w:ascii="TH SarabunPSK" w:hAnsi="TH SarabunPSK" w:cs="TH SarabunPSK"/>
          <w:b/>
          <w:bCs/>
          <w:sz w:val="32"/>
          <w:szCs w:val="32"/>
          <w:cs/>
        </w:rPr>
        <w:t xml:space="preserve"> รายวิชา</w:t>
      </w:r>
      <w:r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คณิตศาสตร์ </w:t>
      </w:r>
      <w:r w:rsidRPr="00CB1066">
        <w:rPr>
          <w:rFonts w:ascii="TH SarabunPSK" w:hAnsi="TH SarabunPSK" w:cs="TH SarabunPSK"/>
          <w:b/>
          <w:bCs/>
          <w:sz w:val="32"/>
          <w:szCs w:val="32"/>
        </w:rPr>
        <w:t xml:space="preserve">5 </w:t>
      </w:r>
      <w:r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>โดยใช้แบบฝึกทักษะ</w:t>
      </w:r>
    </w:p>
    <w:p w:rsidR="00E13962" w:rsidRPr="00CB1066" w:rsidRDefault="00E13962" w:rsidP="00E13962">
      <w:pPr>
        <w:tabs>
          <w:tab w:val="left" w:pos="738"/>
          <w:tab w:val="left" w:pos="1053"/>
          <w:tab w:val="left" w:pos="1269"/>
          <w:tab w:val="left" w:pos="1557"/>
          <w:tab w:val="left" w:pos="1800"/>
          <w:tab w:val="left" w:pos="2151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ab/>
        <w:t>คณิตศาสตร์</w:t>
      </w:r>
      <w:r w:rsidRPr="00CB1066">
        <w:rPr>
          <w:rFonts w:ascii="TH SarabunPSK" w:hAnsi="TH SarabunPSK" w:cs="TH SarabunPSK"/>
          <w:b/>
          <w:bCs/>
          <w:sz w:val="32"/>
          <w:szCs w:val="32"/>
          <w:cs/>
        </w:rPr>
        <w:t xml:space="preserve"> เรื่อง</w:t>
      </w:r>
      <w:r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ความคล้าย</w:t>
      </w:r>
      <w:r w:rsidRPr="00CB1066">
        <w:rPr>
          <w:rFonts w:ascii="TH SarabunPSK" w:hAnsi="TH SarabunPSK" w:cs="TH SarabunPSK"/>
          <w:b/>
          <w:bCs/>
          <w:sz w:val="32"/>
          <w:szCs w:val="32"/>
          <w:cs/>
        </w:rPr>
        <w:t xml:space="preserve"> สำหรับนักเรียนชั้นมัธยมศึกษาปีที่ </w:t>
      </w:r>
      <w:r w:rsidRPr="00CB1066">
        <w:rPr>
          <w:rFonts w:ascii="TH SarabunPSK" w:hAnsi="TH SarabunPSK" w:cs="TH SarabunPSK"/>
          <w:b/>
          <w:bCs/>
          <w:sz w:val="32"/>
          <w:szCs w:val="32"/>
        </w:rPr>
        <w:t xml:space="preserve">3 </w:t>
      </w:r>
    </w:p>
    <w:p w:rsidR="0023572C" w:rsidRPr="00CB1066" w:rsidRDefault="00E13962" w:rsidP="00E13962">
      <w:pPr>
        <w:tabs>
          <w:tab w:val="left" w:pos="738"/>
          <w:tab w:val="left" w:pos="1053"/>
          <w:tab w:val="left" w:pos="1269"/>
          <w:tab w:val="left" w:pos="1557"/>
          <w:tab w:val="left" w:pos="1800"/>
          <w:tab w:val="left" w:pos="2151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Pr="00CB1066">
        <w:rPr>
          <w:rFonts w:ascii="TH SarabunPSK" w:hAnsi="TH SarabunPSK" w:cs="TH SarabunPSK"/>
          <w:b/>
          <w:bCs/>
          <w:sz w:val="32"/>
          <w:szCs w:val="32"/>
          <w:cs/>
        </w:rPr>
        <w:t>โรงเรียน</w:t>
      </w:r>
      <w:r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ท่าวังผาพิทยาคม   </w:t>
      </w:r>
      <w:r w:rsidR="0023572C" w:rsidRPr="00CB1066">
        <w:rPr>
          <w:rFonts w:ascii="TH SarabunPSK" w:hAnsi="TH SarabunPSK" w:cs="TH SarabunPSK"/>
          <w:b/>
          <w:bCs/>
          <w:sz w:val="32"/>
          <w:szCs w:val="32"/>
          <w:cs/>
        </w:rPr>
        <w:t xml:space="preserve">   </w:t>
      </w:r>
    </w:p>
    <w:p w:rsidR="008601A2" w:rsidRPr="00CB1066" w:rsidRDefault="008601A2" w:rsidP="0023572C">
      <w:pPr>
        <w:tabs>
          <w:tab w:val="left" w:pos="709"/>
          <w:tab w:val="left" w:pos="1276"/>
          <w:tab w:val="left" w:pos="1843"/>
        </w:tabs>
        <w:rPr>
          <w:rFonts w:ascii="TH SarabunPSK" w:hAnsi="TH SarabunPSK" w:cs="TH SarabunPSK"/>
          <w:sz w:val="32"/>
          <w:szCs w:val="32"/>
          <w:cs/>
        </w:rPr>
      </w:pPr>
      <w:r w:rsidRPr="00CB1066">
        <w:rPr>
          <w:rFonts w:ascii="TH SarabunPSK" w:hAnsi="TH SarabunPSK" w:cs="TH SarabunPSK"/>
          <w:b/>
          <w:bCs/>
          <w:sz w:val="32"/>
          <w:szCs w:val="32"/>
          <w:cs/>
        </w:rPr>
        <w:t>ชื่อผู้</w:t>
      </w:r>
      <w:r w:rsidR="00EB69EE"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>รายงาน</w:t>
      </w:r>
      <w:r w:rsidRPr="00CB1066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</w:t>
      </w:r>
      <w:r w:rsidR="00D15BBD" w:rsidRPr="00CB1066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="009D1CBC" w:rsidRPr="00CB1066">
        <w:rPr>
          <w:rFonts w:ascii="TH SarabunPSK" w:hAnsi="TH SarabunPSK" w:cs="TH SarabunPSK"/>
          <w:b/>
          <w:bCs/>
          <w:sz w:val="32"/>
          <w:szCs w:val="32"/>
          <w:cs/>
        </w:rPr>
        <w:t xml:space="preserve">   </w:t>
      </w:r>
      <w:r w:rsidR="00CA24F1" w:rsidRPr="00CB1066">
        <w:rPr>
          <w:rFonts w:ascii="TH SarabunPSK" w:hAnsi="TH SarabunPSK" w:cs="TH SarabunPSK"/>
          <w:sz w:val="32"/>
          <w:szCs w:val="32"/>
          <w:cs/>
        </w:rPr>
        <w:t>นาง</w:t>
      </w:r>
      <w:r w:rsidR="002A26BE" w:rsidRPr="00CB1066">
        <w:rPr>
          <w:rFonts w:ascii="TH SarabunPSK" w:hAnsi="TH SarabunPSK" w:cs="TH SarabunPSK" w:hint="cs"/>
          <w:sz w:val="32"/>
          <w:szCs w:val="32"/>
          <w:cs/>
        </w:rPr>
        <w:t>ทิพรัตน์  ปะสีละ</w:t>
      </w:r>
      <w:proofErr w:type="spellStart"/>
      <w:r w:rsidR="002A26BE" w:rsidRPr="00CB1066">
        <w:rPr>
          <w:rFonts w:ascii="TH SarabunPSK" w:hAnsi="TH SarabunPSK" w:cs="TH SarabunPSK" w:hint="cs"/>
          <w:sz w:val="32"/>
          <w:szCs w:val="32"/>
          <w:cs/>
        </w:rPr>
        <w:t>เตสัง</w:t>
      </w:r>
      <w:proofErr w:type="spellEnd"/>
    </w:p>
    <w:p w:rsidR="00C6600C" w:rsidRPr="00CB1066" w:rsidRDefault="008601A2" w:rsidP="008E7883">
      <w:pPr>
        <w:tabs>
          <w:tab w:val="left" w:pos="709"/>
          <w:tab w:val="left" w:pos="1276"/>
          <w:tab w:val="left" w:pos="2160"/>
          <w:tab w:val="left" w:pos="2520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CB1066">
        <w:rPr>
          <w:rFonts w:ascii="TH SarabunPSK" w:hAnsi="TH SarabunPSK" w:cs="TH SarabunPSK"/>
          <w:b/>
          <w:bCs/>
          <w:sz w:val="32"/>
          <w:szCs w:val="32"/>
          <w:cs/>
        </w:rPr>
        <w:t>ปีที่ทำ</w:t>
      </w:r>
      <w:r w:rsidR="00EB69EE"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>การศึกษา</w:t>
      </w:r>
      <w:r w:rsidR="00425CD2" w:rsidRPr="00CB1066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9D1CBC" w:rsidRPr="00CB1066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717419" w:rsidRPr="00CB1066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="00EB69EE" w:rsidRPr="00CB1066">
        <w:rPr>
          <w:rFonts w:ascii="TH SarabunPSK" w:hAnsi="TH SarabunPSK" w:cs="TH SarabunPSK"/>
          <w:sz w:val="32"/>
          <w:szCs w:val="32"/>
        </w:rPr>
        <w:t xml:space="preserve"> </w:t>
      </w:r>
      <w:r w:rsidR="00D15BBD" w:rsidRPr="00CB1066">
        <w:rPr>
          <w:rFonts w:ascii="TH SarabunPSK" w:hAnsi="TH SarabunPSK" w:cs="TH SarabunPSK"/>
          <w:sz w:val="32"/>
          <w:szCs w:val="32"/>
          <w:cs/>
        </w:rPr>
        <w:t>ปีการศึกษา</w:t>
      </w:r>
      <w:r w:rsidRPr="00CB1066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CB1066">
        <w:rPr>
          <w:rFonts w:ascii="TH SarabunPSK" w:hAnsi="TH SarabunPSK" w:cs="TH SarabunPSK"/>
          <w:sz w:val="32"/>
          <w:szCs w:val="32"/>
        </w:rPr>
        <w:t>25</w:t>
      </w:r>
      <w:r w:rsidR="00003ADA" w:rsidRPr="00CB1066">
        <w:rPr>
          <w:rFonts w:ascii="TH SarabunPSK" w:hAnsi="TH SarabunPSK" w:cs="TH SarabunPSK"/>
          <w:sz w:val="32"/>
          <w:szCs w:val="32"/>
          <w:cs/>
        </w:rPr>
        <w:t>6</w:t>
      </w:r>
      <w:r w:rsidR="007308AB">
        <w:rPr>
          <w:rFonts w:ascii="TH SarabunPSK" w:hAnsi="TH SarabunPSK" w:cs="TH SarabunPSK"/>
          <w:sz w:val="32"/>
          <w:szCs w:val="32"/>
        </w:rPr>
        <w:t>8</w:t>
      </w:r>
      <w:r w:rsidRPr="00CB1066">
        <w:rPr>
          <w:rFonts w:ascii="TH SarabunPSK" w:hAnsi="TH SarabunPSK" w:cs="TH SarabunPSK"/>
          <w:b/>
          <w:bCs/>
          <w:sz w:val="32"/>
          <w:szCs w:val="32"/>
        </w:rPr>
        <w:t xml:space="preserve">     </w:t>
      </w:r>
    </w:p>
    <w:p w:rsidR="00D15BBD" w:rsidRPr="00CB1066" w:rsidRDefault="008601A2" w:rsidP="00C6600C">
      <w:pPr>
        <w:tabs>
          <w:tab w:val="left" w:pos="709"/>
          <w:tab w:val="left" w:pos="1276"/>
          <w:tab w:val="left" w:pos="2160"/>
          <w:tab w:val="left" w:pos="2520"/>
        </w:tabs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CB1066">
        <w:rPr>
          <w:rFonts w:ascii="TH SarabunPSK" w:hAnsi="TH SarabunPSK" w:cs="TH SarabunPSK"/>
          <w:b/>
          <w:bCs/>
          <w:sz w:val="32"/>
          <w:szCs w:val="32"/>
        </w:rPr>
        <w:t xml:space="preserve">           </w:t>
      </w:r>
    </w:p>
    <w:p w:rsidR="008601A2" w:rsidRPr="00CB1066" w:rsidRDefault="00314CD3" w:rsidP="001B2A0B">
      <w:pPr>
        <w:tabs>
          <w:tab w:val="left" w:pos="709"/>
          <w:tab w:val="left" w:pos="993"/>
          <w:tab w:val="left" w:pos="1276"/>
          <w:tab w:val="left" w:pos="1560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CB1066">
        <w:rPr>
          <w:rFonts w:ascii="TH SarabunPSK" w:hAnsi="TH SarabunPSK" w:cs="TH SarabunPSK"/>
          <w:sz w:val="32"/>
          <w:szCs w:val="32"/>
        </w:rPr>
        <w:tab/>
      </w:r>
      <w:r w:rsidR="008601A2" w:rsidRPr="00CB1066">
        <w:rPr>
          <w:rFonts w:ascii="TH SarabunPSK" w:hAnsi="TH SarabunPSK" w:cs="TH SarabunPSK"/>
          <w:sz w:val="32"/>
          <w:szCs w:val="32"/>
          <w:cs/>
        </w:rPr>
        <w:t>การ</w:t>
      </w:r>
      <w:r w:rsidR="00E2650A" w:rsidRPr="00CB1066">
        <w:rPr>
          <w:rFonts w:ascii="TH SarabunPSK" w:hAnsi="TH SarabunPSK" w:cs="TH SarabunPSK"/>
          <w:sz w:val="32"/>
          <w:szCs w:val="32"/>
          <w:cs/>
        </w:rPr>
        <w:t>ศึกษา</w:t>
      </w:r>
      <w:r w:rsidR="008601A2" w:rsidRPr="00CB1066">
        <w:rPr>
          <w:rFonts w:ascii="TH SarabunPSK" w:hAnsi="TH SarabunPSK" w:cs="TH SarabunPSK"/>
          <w:sz w:val="32"/>
          <w:szCs w:val="32"/>
          <w:cs/>
        </w:rPr>
        <w:t>ครั้งนี้</w:t>
      </w:r>
      <w:r w:rsidR="00304C17" w:rsidRPr="00CB1066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AB1209" w:rsidRPr="00CB1066">
        <w:rPr>
          <w:rFonts w:ascii="TH SarabunPSK" w:hAnsi="TH SarabunPSK" w:cs="TH SarabunPSK"/>
          <w:sz w:val="32"/>
          <w:szCs w:val="32"/>
          <w:cs/>
        </w:rPr>
        <w:t>มีวัตถุประสงค์</w:t>
      </w:r>
      <w:proofErr w:type="spellStart"/>
      <w:r w:rsidR="008E7883" w:rsidRPr="00CB1066">
        <w:rPr>
          <w:rFonts w:ascii="TH SarabunPSK" w:hAnsi="TH SarabunPSK" w:cs="TH SarabunPSK"/>
          <w:color w:val="FFFFFF" w:themeColor="background1"/>
          <w:sz w:val="32"/>
          <w:szCs w:val="32"/>
        </w:rPr>
        <w:t>ll</w:t>
      </w:r>
      <w:proofErr w:type="spellEnd"/>
      <w:r w:rsidR="00591C6E" w:rsidRPr="00CB1066">
        <w:rPr>
          <w:rFonts w:ascii="TH SarabunPSK" w:hAnsi="TH SarabunPSK" w:cs="TH SarabunPSK"/>
          <w:sz w:val="32"/>
          <w:szCs w:val="32"/>
          <w:cs/>
        </w:rPr>
        <w:t>1</w:t>
      </w:r>
      <w:r w:rsidR="00591C6E" w:rsidRPr="00CB1066">
        <w:rPr>
          <w:rFonts w:ascii="TH SarabunPSK" w:hAnsi="TH SarabunPSK" w:cs="TH SarabunPSK" w:hint="cs"/>
          <w:sz w:val="32"/>
          <w:szCs w:val="32"/>
          <w:cs/>
        </w:rPr>
        <w:t>)</w:t>
      </w:r>
      <w:r w:rsidR="008E7883" w:rsidRPr="00CB1066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591C6E" w:rsidRPr="00CB1066">
        <w:rPr>
          <w:rFonts w:ascii="TH SarabunPSK" w:hAnsi="TH SarabunPSK" w:cs="TH SarabunPSK"/>
          <w:sz w:val="32"/>
          <w:szCs w:val="32"/>
          <w:cs/>
        </w:rPr>
        <w:t xml:space="preserve">เพื่อสร้างและหาประสิทธิภาพแบบฝึกทักษะคณิตศาสตร์ เรื่อง </w:t>
      </w:r>
      <w:r w:rsidR="00E13962" w:rsidRPr="00CB1066">
        <w:rPr>
          <w:rFonts w:ascii="TH SarabunPSK" w:hAnsi="TH SarabunPSK" w:cs="TH SarabunPSK"/>
          <w:sz w:val="32"/>
          <w:szCs w:val="32"/>
          <w:cs/>
        </w:rPr>
        <w:t>ความคล้าย</w:t>
      </w:r>
      <w:r w:rsidR="0023572C" w:rsidRPr="00CB106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91C6E" w:rsidRPr="00CB1066">
        <w:rPr>
          <w:rFonts w:ascii="TH SarabunPSK" w:hAnsi="TH SarabunPSK" w:cs="TH SarabunPSK"/>
          <w:sz w:val="32"/>
          <w:szCs w:val="32"/>
          <w:cs/>
        </w:rPr>
        <w:t xml:space="preserve">  </w:t>
      </w:r>
      <w:r w:rsidR="00591C6E" w:rsidRPr="00CB1066">
        <w:rPr>
          <w:rFonts w:ascii="TH SarabunPSK" w:hAnsi="TH SarabunPSK" w:cs="TH SarabunPSK" w:hint="cs"/>
          <w:sz w:val="32"/>
          <w:szCs w:val="32"/>
          <w:cs/>
        </w:rPr>
        <w:t>สำหรับนักเรียน</w:t>
      </w:r>
      <w:r w:rsidR="00591C6E" w:rsidRPr="00CB1066">
        <w:rPr>
          <w:rFonts w:ascii="TH SarabunPSK" w:hAnsi="TH SarabunPSK" w:cs="TH SarabunPSK"/>
          <w:sz w:val="32"/>
          <w:szCs w:val="32"/>
          <w:cs/>
        </w:rPr>
        <w:t xml:space="preserve">ชั้นมัธยมศึกษาปีที่ 3 </w:t>
      </w:r>
      <w:r w:rsidR="00591C6E" w:rsidRPr="00CB1066">
        <w:rPr>
          <w:rFonts w:ascii="TH SarabunPSK" w:hAnsi="TH SarabunPSK" w:cs="TH SarabunPSK" w:hint="cs"/>
          <w:sz w:val="32"/>
          <w:szCs w:val="32"/>
          <w:cs/>
        </w:rPr>
        <w:t>ให้มีประสิทธิภาพตามเกณฑ์ 80/80</w:t>
      </w:r>
      <w:r w:rsidR="00743693" w:rsidRPr="00CB1066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003ADA" w:rsidRPr="00CB106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3572C" w:rsidRPr="00CB106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A9580B">
        <w:rPr>
          <w:rFonts w:ascii="TH SarabunPSK" w:hAnsi="TH SarabunPSK" w:cs="TH SarabunPSK" w:hint="cs"/>
          <w:sz w:val="32"/>
          <w:szCs w:val="32"/>
          <w:cs/>
        </w:rPr>
        <w:t xml:space="preserve">                  </w:t>
      </w:r>
      <w:r w:rsidR="00591C6E" w:rsidRPr="00CB1066">
        <w:rPr>
          <w:rFonts w:ascii="TH SarabunPSK" w:hAnsi="TH SarabunPSK" w:cs="TH SarabunPSK"/>
          <w:sz w:val="32"/>
          <w:szCs w:val="32"/>
          <w:cs/>
        </w:rPr>
        <w:t>2</w:t>
      </w:r>
      <w:r w:rsidR="00591C6E" w:rsidRPr="00CB1066">
        <w:rPr>
          <w:rFonts w:ascii="TH SarabunPSK" w:hAnsi="TH SarabunPSK" w:cs="TH SarabunPSK" w:hint="cs"/>
          <w:sz w:val="32"/>
          <w:szCs w:val="32"/>
          <w:cs/>
        </w:rPr>
        <w:t>)</w:t>
      </w:r>
      <w:r w:rsidR="00591C6E" w:rsidRPr="00CB1066">
        <w:rPr>
          <w:rFonts w:ascii="TH SarabunPSK" w:hAnsi="TH SarabunPSK" w:cs="TH SarabunPSK"/>
          <w:sz w:val="32"/>
          <w:szCs w:val="32"/>
          <w:cs/>
        </w:rPr>
        <w:t xml:space="preserve"> เพื่อ</w:t>
      </w:r>
      <w:r w:rsidR="00591C6E" w:rsidRPr="00CB1066">
        <w:rPr>
          <w:rFonts w:ascii="TH SarabunPSK" w:hAnsi="TH SarabunPSK" w:cs="TH SarabunPSK" w:hint="cs"/>
          <w:sz w:val="32"/>
          <w:szCs w:val="32"/>
          <w:cs/>
        </w:rPr>
        <w:t>เปรียบเทียบ</w:t>
      </w:r>
      <w:r w:rsidR="00591C6E" w:rsidRPr="00CB1066">
        <w:rPr>
          <w:rFonts w:ascii="TH SarabunPSK" w:hAnsi="TH SarabunPSK" w:cs="TH SarabunPSK"/>
          <w:sz w:val="32"/>
          <w:szCs w:val="32"/>
          <w:cs/>
        </w:rPr>
        <w:t>ผลสัมฤทธิ์ทางการเรียน</w:t>
      </w:r>
      <w:r w:rsidR="00D53447" w:rsidRPr="00CB1066">
        <w:rPr>
          <w:rFonts w:ascii="TH SarabunPSK" w:hAnsi="TH SarabunPSK" w:cs="TH SarabunPSK" w:hint="cs"/>
          <w:sz w:val="32"/>
          <w:szCs w:val="32"/>
          <w:cs/>
        </w:rPr>
        <w:t>ก่อนและหลังเรียนของนักเรียนที่เรียนโดยใช้</w:t>
      </w:r>
      <w:r w:rsidR="00591C6E" w:rsidRPr="00CB1066">
        <w:rPr>
          <w:rFonts w:ascii="TH SarabunPSK" w:hAnsi="TH SarabunPSK" w:cs="TH SarabunPSK"/>
          <w:sz w:val="32"/>
          <w:szCs w:val="32"/>
          <w:cs/>
        </w:rPr>
        <w:t xml:space="preserve">แบบฝึกทักษะคณิตศาสตร์ เรื่อง </w:t>
      </w:r>
      <w:r w:rsidR="00E13962" w:rsidRPr="00CB1066">
        <w:rPr>
          <w:rFonts w:ascii="TH SarabunPSK" w:hAnsi="TH SarabunPSK" w:cs="TH SarabunPSK"/>
          <w:sz w:val="32"/>
          <w:szCs w:val="32"/>
          <w:cs/>
        </w:rPr>
        <w:t>ความคล้าย</w:t>
      </w:r>
      <w:r w:rsidR="0023572C" w:rsidRPr="00CB106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91C6E" w:rsidRPr="00CB1066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591C6E" w:rsidRPr="00CB1066">
        <w:rPr>
          <w:rFonts w:ascii="TH SarabunPSK" w:hAnsi="TH SarabunPSK" w:cs="TH SarabunPSK" w:hint="cs"/>
          <w:sz w:val="32"/>
          <w:szCs w:val="32"/>
          <w:cs/>
        </w:rPr>
        <w:t>สำหรับนักเรียน</w:t>
      </w:r>
      <w:r w:rsidR="008E7883" w:rsidRPr="00CB1066">
        <w:rPr>
          <w:rFonts w:ascii="TH SarabunPSK" w:hAnsi="TH SarabunPSK" w:cs="TH SarabunPSK"/>
          <w:sz w:val="32"/>
          <w:szCs w:val="32"/>
          <w:cs/>
        </w:rPr>
        <w:t>ชั้นมัธยมศึกษาปีที่ 3</w:t>
      </w:r>
      <w:proofErr w:type="spellStart"/>
      <w:r w:rsidR="008E7883" w:rsidRPr="00CB1066">
        <w:rPr>
          <w:rFonts w:ascii="TH SarabunPSK" w:hAnsi="TH SarabunPSK" w:cs="TH SarabunPSK"/>
          <w:color w:val="FFFFFF" w:themeColor="background1"/>
          <w:sz w:val="32"/>
          <w:szCs w:val="32"/>
        </w:rPr>
        <w:t>ll</w:t>
      </w:r>
      <w:proofErr w:type="spellEnd"/>
      <w:r w:rsidR="00EB69EE" w:rsidRPr="00CB1066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="00591C6E" w:rsidRPr="00CB1066">
        <w:rPr>
          <w:rFonts w:ascii="TH SarabunPSK" w:hAnsi="TH SarabunPSK" w:cs="TH SarabunPSK"/>
          <w:sz w:val="32"/>
          <w:szCs w:val="32"/>
        </w:rPr>
        <w:t>3</w:t>
      </w:r>
      <w:r w:rsidR="00591C6E" w:rsidRPr="00CB1066">
        <w:rPr>
          <w:rFonts w:ascii="TH SarabunPSK" w:hAnsi="TH SarabunPSK" w:cs="TH SarabunPSK" w:hint="cs"/>
          <w:sz w:val="32"/>
          <w:szCs w:val="32"/>
          <w:cs/>
        </w:rPr>
        <w:t>)</w:t>
      </w:r>
      <w:r w:rsidR="00591C6E" w:rsidRPr="00CB1066">
        <w:rPr>
          <w:rFonts w:ascii="TH SarabunPSK" w:hAnsi="TH SarabunPSK" w:cs="TH SarabunPSK"/>
          <w:sz w:val="32"/>
          <w:szCs w:val="32"/>
          <w:cs/>
        </w:rPr>
        <w:t xml:space="preserve"> เพื่อศึกษาความพึงพอใจของนักเรียนที่</w:t>
      </w:r>
      <w:r w:rsidR="00591C6E" w:rsidRPr="00CB1066">
        <w:rPr>
          <w:rFonts w:ascii="TH SarabunPSK" w:hAnsi="TH SarabunPSK" w:cs="TH SarabunPSK" w:hint="cs"/>
          <w:sz w:val="32"/>
          <w:szCs w:val="32"/>
          <w:cs/>
        </w:rPr>
        <w:t>มีต่อการเรียน</w:t>
      </w:r>
      <w:r w:rsidR="00591C6E" w:rsidRPr="00CB1066">
        <w:rPr>
          <w:rFonts w:ascii="TH SarabunPSK" w:hAnsi="TH SarabunPSK" w:cs="TH SarabunPSK"/>
          <w:sz w:val="32"/>
          <w:szCs w:val="32"/>
          <w:cs/>
        </w:rPr>
        <w:t xml:space="preserve">โดยใช้แบบฝึกทักษะคณิตศาสตร์ เรื่อง </w:t>
      </w:r>
      <w:r w:rsidR="00E13962" w:rsidRPr="00CB1066">
        <w:rPr>
          <w:rFonts w:ascii="TH SarabunPSK" w:hAnsi="TH SarabunPSK" w:cs="TH SarabunPSK"/>
          <w:sz w:val="32"/>
          <w:szCs w:val="32"/>
          <w:cs/>
        </w:rPr>
        <w:t>ความคล้าย</w:t>
      </w:r>
      <w:r w:rsidR="00591C6E" w:rsidRPr="00CB1066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591C6E" w:rsidRPr="00CB1066">
        <w:rPr>
          <w:rFonts w:ascii="TH SarabunPSK" w:hAnsi="TH SarabunPSK" w:cs="TH SarabunPSK" w:hint="cs"/>
          <w:sz w:val="32"/>
          <w:szCs w:val="32"/>
          <w:cs/>
        </w:rPr>
        <w:t>สำหรับนักเรียน</w:t>
      </w:r>
      <w:r w:rsidR="00591C6E" w:rsidRPr="00CB1066">
        <w:rPr>
          <w:rFonts w:ascii="TH SarabunPSK" w:hAnsi="TH SarabunPSK" w:cs="TH SarabunPSK"/>
          <w:sz w:val="32"/>
          <w:szCs w:val="32"/>
          <w:cs/>
        </w:rPr>
        <w:t xml:space="preserve">ชั้นมัธยมศึกษาปีที่ 3 </w:t>
      </w:r>
      <w:r w:rsidR="007E5793" w:rsidRPr="00CB1066">
        <w:rPr>
          <w:rFonts w:ascii="TH SarabunPSK" w:hAnsi="TH SarabunPSK" w:cs="TH SarabunPSK"/>
          <w:sz w:val="32"/>
          <w:szCs w:val="32"/>
          <w:cs/>
        </w:rPr>
        <w:t xml:space="preserve">กลุ่มตัวอย่าง ได้แก่ </w:t>
      </w:r>
      <w:r w:rsidR="00591C6E" w:rsidRPr="00CB1066">
        <w:rPr>
          <w:rFonts w:ascii="TH SarabunPSK" w:hAnsi="TH SarabunPSK" w:cs="TH SarabunPSK"/>
          <w:sz w:val="32"/>
          <w:szCs w:val="32"/>
          <w:cs/>
        </w:rPr>
        <w:t>นักเรียนชั้นมัธยมศึกษาปีที่ 3/</w:t>
      </w:r>
      <w:r w:rsidR="00E13962" w:rsidRPr="00CB1066">
        <w:rPr>
          <w:rFonts w:ascii="TH SarabunPSK" w:hAnsi="TH SarabunPSK" w:cs="TH SarabunPSK"/>
          <w:sz w:val="32"/>
          <w:szCs w:val="32"/>
        </w:rPr>
        <w:t>1</w:t>
      </w:r>
      <w:r w:rsidR="00591C6E" w:rsidRPr="00CB1066">
        <w:rPr>
          <w:rFonts w:ascii="TH SarabunPSK" w:hAnsi="TH SarabunPSK" w:cs="TH SarabunPSK"/>
          <w:sz w:val="32"/>
          <w:szCs w:val="32"/>
          <w:cs/>
        </w:rPr>
        <w:t xml:space="preserve"> ภาคเรียนที่ </w:t>
      </w:r>
      <w:r w:rsidR="00E13962" w:rsidRPr="00CB1066">
        <w:rPr>
          <w:rFonts w:ascii="TH SarabunPSK" w:hAnsi="TH SarabunPSK" w:cs="TH SarabunPSK"/>
          <w:sz w:val="32"/>
          <w:szCs w:val="32"/>
        </w:rPr>
        <w:t>1</w:t>
      </w:r>
      <w:r w:rsidR="008E7883" w:rsidRPr="00CB106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A9580B"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="00003ADA" w:rsidRPr="00CB1066">
        <w:rPr>
          <w:rFonts w:ascii="TH SarabunPSK" w:hAnsi="TH SarabunPSK" w:cs="TH SarabunPSK"/>
          <w:sz w:val="32"/>
          <w:szCs w:val="32"/>
          <w:cs/>
        </w:rPr>
        <w:t>ปีการศึกษา 25</w:t>
      </w:r>
      <w:r w:rsidR="00003ADA" w:rsidRPr="00CB1066">
        <w:rPr>
          <w:rFonts w:ascii="TH SarabunPSK" w:hAnsi="TH SarabunPSK" w:cs="TH SarabunPSK" w:hint="cs"/>
          <w:sz w:val="32"/>
          <w:szCs w:val="32"/>
          <w:cs/>
        </w:rPr>
        <w:t>6</w:t>
      </w:r>
      <w:r w:rsidR="007308AB">
        <w:rPr>
          <w:rFonts w:ascii="TH SarabunPSK" w:hAnsi="TH SarabunPSK" w:cs="TH SarabunPSK"/>
          <w:sz w:val="32"/>
          <w:szCs w:val="32"/>
        </w:rPr>
        <w:t>8</w:t>
      </w:r>
      <w:r w:rsidR="00591C6E" w:rsidRPr="00CB1066">
        <w:rPr>
          <w:rFonts w:ascii="TH SarabunPSK" w:hAnsi="TH SarabunPSK" w:cs="TH SarabunPSK"/>
          <w:sz w:val="32"/>
          <w:szCs w:val="32"/>
          <w:cs/>
        </w:rPr>
        <w:t xml:space="preserve">  โรงเรียนท่าวังผาพิทยาคม </w:t>
      </w:r>
      <w:r w:rsidR="00591C6E" w:rsidRPr="00CB1066">
        <w:rPr>
          <w:rFonts w:ascii="TH SarabunPSK" w:hAnsi="TH SarabunPSK" w:cs="TH SarabunPSK" w:hint="cs"/>
          <w:sz w:val="32"/>
          <w:szCs w:val="32"/>
          <w:cs/>
        </w:rPr>
        <w:t xml:space="preserve">อำเภอท่าวังผา จังหวัดน่าน </w:t>
      </w:r>
      <w:r w:rsidR="00591C6E" w:rsidRPr="00CB1066">
        <w:rPr>
          <w:rFonts w:ascii="TH SarabunPSK" w:hAnsi="TH SarabunPSK" w:cs="TH SarabunPSK"/>
          <w:sz w:val="32"/>
          <w:szCs w:val="32"/>
          <w:cs/>
        </w:rPr>
        <w:t>สำนักงานเขตพื้นที่การศึกษามัธยมศึกษา</w:t>
      </w:r>
      <w:r w:rsidR="0023572C" w:rsidRPr="00CB1066">
        <w:rPr>
          <w:rFonts w:ascii="TH SarabunPSK" w:hAnsi="TH SarabunPSK" w:cs="TH SarabunPSK" w:hint="cs"/>
          <w:sz w:val="32"/>
          <w:szCs w:val="32"/>
          <w:cs/>
        </w:rPr>
        <w:t xml:space="preserve">น่าน </w:t>
      </w:r>
      <w:r w:rsidR="0023572C" w:rsidRPr="00CB1066">
        <w:rPr>
          <w:rFonts w:ascii="TH SarabunPSK" w:hAnsi="TH SarabunPSK" w:cs="TH SarabunPSK"/>
          <w:sz w:val="32"/>
          <w:szCs w:val="32"/>
          <w:cs/>
        </w:rPr>
        <w:t xml:space="preserve">จำนวน </w:t>
      </w:r>
      <w:r w:rsidR="00F91D38">
        <w:rPr>
          <w:rFonts w:ascii="TH SarabunPSK" w:hAnsi="TH SarabunPSK" w:cs="TH SarabunPSK"/>
          <w:sz w:val="32"/>
          <w:szCs w:val="32"/>
        </w:rPr>
        <w:t>36</w:t>
      </w:r>
      <w:r w:rsidR="00591C6E" w:rsidRPr="00CB1066">
        <w:rPr>
          <w:rFonts w:ascii="TH SarabunPSK" w:hAnsi="TH SarabunPSK" w:cs="TH SarabunPSK"/>
          <w:sz w:val="32"/>
          <w:szCs w:val="32"/>
          <w:cs/>
        </w:rPr>
        <w:t xml:space="preserve"> คน เป็นชาย </w:t>
      </w:r>
      <w:bookmarkStart w:id="0" w:name="_GoBack"/>
      <w:bookmarkEnd w:id="0"/>
      <w:r w:rsidR="0023572C" w:rsidRPr="00CB1066">
        <w:rPr>
          <w:rFonts w:ascii="TH SarabunPSK" w:hAnsi="TH SarabunPSK" w:cs="TH SarabunPSK" w:hint="cs"/>
          <w:sz w:val="32"/>
          <w:szCs w:val="32"/>
          <w:cs/>
        </w:rPr>
        <w:t>1</w:t>
      </w:r>
      <w:r w:rsidR="007308AB">
        <w:rPr>
          <w:rFonts w:ascii="TH SarabunPSK" w:hAnsi="TH SarabunPSK" w:cs="TH SarabunPSK"/>
          <w:sz w:val="32"/>
          <w:szCs w:val="32"/>
        </w:rPr>
        <w:t>6</w:t>
      </w:r>
      <w:r w:rsidR="00591C6E" w:rsidRPr="00CB1066">
        <w:rPr>
          <w:rFonts w:ascii="TH SarabunPSK" w:hAnsi="TH SarabunPSK" w:cs="TH SarabunPSK"/>
          <w:sz w:val="32"/>
          <w:szCs w:val="32"/>
          <w:cs/>
        </w:rPr>
        <w:t xml:space="preserve"> คน หญิง </w:t>
      </w:r>
      <w:r w:rsidR="0023572C" w:rsidRPr="00CB1066">
        <w:rPr>
          <w:rFonts w:ascii="TH SarabunPSK" w:hAnsi="TH SarabunPSK" w:cs="TH SarabunPSK" w:hint="cs"/>
          <w:sz w:val="32"/>
          <w:szCs w:val="32"/>
          <w:cs/>
        </w:rPr>
        <w:t>2</w:t>
      </w:r>
      <w:r w:rsidR="007308AB">
        <w:rPr>
          <w:rFonts w:ascii="TH SarabunPSK" w:hAnsi="TH SarabunPSK" w:cs="TH SarabunPSK"/>
          <w:sz w:val="32"/>
          <w:szCs w:val="32"/>
        </w:rPr>
        <w:t>0</w:t>
      </w:r>
      <w:r w:rsidR="00591C6E" w:rsidRPr="00CB1066">
        <w:rPr>
          <w:rFonts w:ascii="TH SarabunPSK" w:hAnsi="TH SarabunPSK" w:cs="TH SarabunPSK"/>
          <w:sz w:val="32"/>
          <w:szCs w:val="32"/>
          <w:cs/>
        </w:rPr>
        <w:t xml:space="preserve"> คน</w:t>
      </w:r>
      <w:r w:rsidR="00F91D38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591C6E" w:rsidRPr="00CB1066">
        <w:rPr>
          <w:rFonts w:ascii="TH SarabunPSK" w:hAnsi="TH SarabunPSK" w:cs="TH SarabunPSK"/>
          <w:sz w:val="32"/>
          <w:szCs w:val="32"/>
          <w:cs/>
        </w:rPr>
        <w:t>ได้มา</w:t>
      </w:r>
      <w:r w:rsidR="00591C6E" w:rsidRPr="00CB1066">
        <w:rPr>
          <w:rFonts w:ascii="TH SarabunPSK" w:hAnsi="TH SarabunPSK" w:cs="TH SarabunPSK" w:hint="cs"/>
          <w:sz w:val="32"/>
          <w:szCs w:val="32"/>
          <w:cs/>
        </w:rPr>
        <w:t>โดยการเลือกแบบเจาะจง</w:t>
      </w:r>
      <w:r w:rsidR="00591C6E" w:rsidRPr="00CB1066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591C6E" w:rsidRPr="00CB1066">
        <w:rPr>
          <w:rFonts w:ascii="TH SarabunPSK" w:hAnsi="TH SarabunPSK" w:cs="TH SarabunPSK" w:hint="cs"/>
          <w:sz w:val="32"/>
          <w:szCs w:val="32"/>
          <w:cs/>
        </w:rPr>
        <w:t>(</w:t>
      </w:r>
      <w:proofErr w:type="spellStart"/>
      <w:r w:rsidR="008E7883" w:rsidRPr="00CB1066">
        <w:rPr>
          <w:rFonts w:ascii="TH SarabunPSK" w:hAnsi="TH SarabunPSK" w:cs="TH SarabunPSK"/>
          <w:sz w:val="32"/>
          <w:szCs w:val="32"/>
        </w:rPr>
        <w:t>Purposive</w:t>
      </w:r>
      <w:r w:rsidR="008E7883" w:rsidRPr="00CB1066">
        <w:rPr>
          <w:rFonts w:ascii="TH SarabunPSK" w:hAnsi="TH SarabunPSK" w:cs="TH SarabunPSK"/>
          <w:color w:val="FFFFFF" w:themeColor="background1"/>
          <w:sz w:val="32"/>
          <w:szCs w:val="32"/>
        </w:rPr>
        <w:t>l</w:t>
      </w:r>
      <w:r w:rsidR="00591C6E" w:rsidRPr="00CB1066">
        <w:rPr>
          <w:rFonts w:ascii="TH SarabunPSK" w:hAnsi="TH SarabunPSK" w:cs="TH SarabunPSK"/>
          <w:sz w:val="32"/>
          <w:szCs w:val="32"/>
        </w:rPr>
        <w:t>Sampling</w:t>
      </w:r>
      <w:proofErr w:type="spellEnd"/>
      <w:r w:rsidR="00591C6E" w:rsidRPr="00CB1066">
        <w:rPr>
          <w:rFonts w:ascii="TH SarabunPSK" w:hAnsi="TH SarabunPSK" w:cs="TH SarabunPSK" w:hint="cs"/>
          <w:sz w:val="32"/>
          <w:szCs w:val="32"/>
          <w:cs/>
        </w:rPr>
        <w:t>)</w:t>
      </w:r>
      <w:r w:rsidR="007E5793" w:rsidRPr="00CB1066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601A2" w:rsidRPr="00CB1066">
        <w:rPr>
          <w:rFonts w:ascii="TH SarabunPSK" w:hAnsi="TH SarabunPSK" w:cs="TH SarabunPSK"/>
          <w:sz w:val="32"/>
          <w:szCs w:val="32"/>
          <w:cs/>
        </w:rPr>
        <w:t>เครื่</w:t>
      </w:r>
      <w:r w:rsidR="00611702" w:rsidRPr="00CB1066">
        <w:rPr>
          <w:rFonts w:ascii="TH SarabunPSK" w:hAnsi="TH SarabunPSK" w:cs="TH SarabunPSK"/>
          <w:sz w:val="32"/>
          <w:szCs w:val="32"/>
          <w:cs/>
        </w:rPr>
        <w:t>องมือที่ใช้ในการศึกษา</w:t>
      </w:r>
      <w:r w:rsidR="00AB1209" w:rsidRPr="00CB1066">
        <w:rPr>
          <w:rFonts w:ascii="TH SarabunPSK" w:hAnsi="TH SarabunPSK" w:cs="TH SarabunPSK"/>
          <w:sz w:val="32"/>
          <w:szCs w:val="32"/>
          <w:cs/>
        </w:rPr>
        <w:t xml:space="preserve"> ได้แก</w:t>
      </w:r>
      <w:r w:rsidRPr="00CB1066">
        <w:rPr>
          <w:rFonts w:ascii="TH SarabunPSK" w:hAnsi="TH SarabunPSK" w:cs="TH SarabunPSK"/>
          <w:sz w:val="32"/>
          <w:szCs w:val="32"/>
          <w:cs/>
        </w:rPr>
        <w:t xml:space="preserve">่ </w:t>
      </w:r>
      <w:r w:rsidR="002A26BE" w:rsidRPr="00CB1066">
        <w:rPr>
          <w:rFonts w:ascii="TH SarabunPSK" w:hAnsi="TH SarabunPSK" w:cs="TH SarabunPSK"/>
          <w:sz w:val="32"/>
          <w:szCs w:val="32"/>
          <w:cs/>
        </w:rPr>
        <w:t xml:space="preserve">แบบฝึกทักษะคณิตศาสตร์ เรื่อง </w:t>
      </w:r>
      <w:r w:rsidR="00E13962" w:rsidRPr="00CB1066">
        <w:rPr>
          <w:rFonts w:ascii="TH SarabunPSK" w:hAnsi="TH SarabunPSK" w:cs="TH SarabunPSK"/>
          <w:sz w:val="32"/>
          <w:szCs w:val="32"/>
          <w:cs/>
        </w:rPr>
        <w:t>ความคล้าย</w:t>
      </w:r>
      <w:r w:rsidR="0023572C" w:rsidRPr="00CB106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A26BE" w:rsidRPr="00CB1066">
        <w:rPr>
          <w:rFonts w:ascii="TH SarabunPSK" w:hAnsi="TH SarabunPSK" w:cs="TH SarabunPSK"/>
          <w:sz w:val="32"/>
          <w:szCs w:val="32"/>
          <w:cs/>
        </w:rPr>
        <w:t xml:space="preserve"> ชั้นมัธยมศึกษาปีที่ 3</w:t>
      </w:r>
      <w:r w:rsidR="002A26BE" w:rsidRPr="00CB1066">
        <w:rPr>
          <w:rFonts w:ascii="TH SarabunPSK" w:hAnsi="TH SarabunPSK" w:cs="TH SarabunPSK"/>
          <w:sz w:val="32"/>
          <w:szCs w:val="32"/>
        </w:rPr>
        <w:t xml:space="preserve"> </w:t>
      </w:r>
      <w:r w:rsidR="002A26BE" w:rsidRPr="00CB1066">
        <w:rPr>
          <w:rFonts w:ascii="TH SarabunPSK" w:hAnsi="TH SarabunPSK" w:cs="TH SarabunPSK"/>
          <w:sz w:val="32"/>
          <w:szCs w:val="32"/>
          <w:cs/>
        </w:rPr>
        <w:t xml:space="preserve">แบบทดสอบวัดผลสัมฤทธิ์ทางการเรียน เรื่อง </w:t>
      </w:r>
      <w:r w:rsidR="00E13962" w:rsidRPr="00CB1066">
        <w:rPr>
          <w:rFonts w:ascii="TH SarabunPSK" w:hAnsi="TH SarabunPSK" w:cs="TH SarabunPSK"/>
          <w:sz w:val="32"/>
          <w:szCs w:val="32"/>
          <w:cs/>
        </w:rPr>
        <w:t>ความคล้าย</w:t>
      </w:r>
      <w:r w:rsidR="00003ADA" w:rsidRPr="00CB1066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E7883" w:rsidRPr="00CB1066">
        <w:rPr>
          <w:rFonts w:ascii="TH SarabunPSK" w:hAnsi="TH SarabunPSK" w:cs="TH SarabunPSK"/>
          <w:color w:val="FFFFFF" w:themeColor="background1"/>
          <w:sz w:val="32"/>
          <w:szCs w:val="32"/>
        </w:rPr>
        <w:t>l</w:t>
      </w:r>
      <w:r w:rsidR="002A26BE" w:rsidRPr="00CB1066">
        <w:rPr>
          <w:rFonts w:ascii="TH SarabunPSK" w:hAnsi="TH SarabunPSK" w:cs="TH SarabunPSK" w:hint="cs"/>
          <w:sz w:val="32"/>
          <w:szCs w:val="32"/>
          <w:cs/>
        </w:rPr>
        <w:t>และ</w:t>
      </w:r>
      <w:r w:rsidR="002A26BE" w:rsidRPr="00CB1066">
        <w:rPr>
          <w:rFonts w:ascii="TH SarabunPSK" w:hAnsi="TH SarabunPSK" w:cs="TH SarabunPSK"/>
          <w:sz w:val="32"/>
          <w:szCs w:val="32"/>
          <w:cs/>
        </w:rPr>
        <w:t>แบบประเมินความพึงพอใจของนักเรียน</w:t>
      </w:r>
      <w:proofErr w:type="spellStart"/>
      <w:r w:rsidR="008E7883" w:rsidRPr="00CB1066">
        <w:rPr>
          <w:rFonts w:ascii="TH SarabunPSK" w:hAnsi="TH SarabunPSK" w:cs="TH SarabunPSK"/>
          <w:color w:val="FFFFFF" w:themeColor="background1"/>
          <w:sz w:val="32"/>
          <w:szCs w:val="32"/>
        </w:rPr>
        <w:t>ll</w:t>
      </w:r>
      <w:proofErr w:type="spellEnd"/>
      <w:r w:rsidR="00A52535" w:rsidRPr="00CB1066">
        <w:rPr>
          <w:rFonts w:ascii="TH SarabunPSK" w:hAnsi="TH SarabunPSK" w:cs="TH SarabunPSK"/>
          <w:sz w:val="32"/>
          <w:szCs w:val="32"/>
          <w:cs/>
        </w:rPr>
        <w:t>วิเคราะห์ข้อมูล</w:t>
      </w:r>
      <w:r w:rsidR="008601A2" w:rsidRPr="00CB1066">
        <w:rPr>
          <w:rFonts w:ascii="TH SarabunPSK" w:hAnsi="TH SarabunPSK" w:cs="TH SarabunPSK"/>
          <w:sz w:val="32"/>
          <w:szCs w:val="32"/>
          <w:cs/>
        </w:rPr>
        <w:t>โดย</w:t>
      </w:r>
      <w:r w:rsidR="002D4512" w:rsidRPr="00CB1066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C14E02" w:rsidRPr="00CB1066">
        <w:rPr>
          <w:rFonts w:ascii="TH SarabunPSK" w:hAnsi="TH SarabunPSK" w:cs="TH SarabunPSK"/>
          <w:sz w:val="32"/>
          <w:szCs w:val="32"/>
          <w:cs/>
        </w:rPr>
        <w:t>การหาค่าเฉลี่ย</w:t>
      </w:r>
      <w:r w:rsidR="00003ADA" w:rsidRPr="00CB106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601A2" w:rsidRPr="00CB1066">
        <w:rPr>
          <w:rFonts w:ascii="TH SarabunPSK" w:hAnsi="TH SarabunPSK" w:cs="TH SarabunPSK"/>
          <w:sz w:val="32"/>
          <w:szCs w:val="32"/>
          <w:cs/>
        </w:rPr>
        <w:t>ค่า</w:t>
      </w:r>
      <w:r w:rsidR="00181499" w:rsidRPr="00CB1066">
        <w:rPr>
          <w:rFonts w:ascii="TH SarabunPSK" w:hAnsi="TH SarabunPSK" w:cs="TH SarabunPSK" w:hint="cs"/>
          <w:sz w:val="32"/>
          <w:szCs w:val="32"/>
          <w:cs/>
        </w:rPr>
        <w:t>ส่วน</w:t>
      </w:r>
      <w:r w:rsidR="008601A2" w:rsidRPr="00CB1066">
        <w:rPr>
          <w:rFonts w:ascii="TH SarabunPSK" w:hAnsi="TH SarabunPSK" w:cs="TH SarabunPSK"/>
          <w:sz w:val="32"/>
          <w:szCs w:val="32"/>
          <w:cs/>
        </w:rPr>
        <w:t>เบี่ยงเบนมาตรฐาน</w:t>
      </w:r>
      <w:r w:rsidR="007E5793" w:rsidRPr="00CB1066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D15BBD" w:rsidRPr="00CB1066">
        <w:rPr>
          <w:rFonts w:ascii="TH SarabunPSK" w:hAnsi="TH SarabunPSK" w:cs="TH SarabunPSK"/>
          <w:sz w:val="32"/>
          <w:szCs w:val="32"/>
          <w:cs/>
        </w:rPr>
        <w:t xml:space="preserve">ค่าร้อยละ </w:t>
      </w:r>
      <w:r w:rsidR="002D4512" w:rsidRPr="00CB1066">
        <w:rPr>
          <w:rFonts w:ascii="TH SarabunPSK" w:hAnsi="TH SarabunPSK" w:cs="TH SarabunPSK"/>
          <w:sz w:val="32"/>
          <w:szCs w:val="32"/>
          <w:cs/>
        </w:rPr>
        <w:t>และการทดสอบค่าที</w:t>
      </w:r>
    </w:p>
    <w:p w:rsidR="00314CD3" w:rsidRPr="00CB1066" w:rsidRDefault="002D4512" w:rsidP="00314CD3">
      <w:pPr>
        <w:ind w:right="-58"/>
        <w:jc w:val="thaiDistribute"/>
        <w:rPr>
          <w:rFonts w:ascii="TH SarabunPSK" w:hAnsi="TH SarabunPSK" w:cs="TH SarabunPSK"/>
          <w:sz w:val="32"/>
          <w:szCs w:val="32"/>
        </w:rPr>
      </w:pPr>
      <w:r w:rsidRPr="00CB1066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Pr="00CB1066">
        <w:rPr>
          <w:rFonts w:ascii="TH SarabunPSK" w:hAnsi="TH SarabunPSK" w:cs="TH SarabunPSK"/>
          <w:sz w:val="32"/>
          <w:szCs w:val="32"/>
          <w:cs/>
        </w:rPr>
        <w:tab/>
      </w:r>
      <w:r w:rsidR="008601A2" w:rsidRPr="00CB1066">
        <w:rPr>
          <w:rFonts w:ascii="TH SarabunPSK" w:hAnsi="TH SarabunPSK" w:cs="TH SarabunPSK"/>
          <w:sz w:val="32"/>
          <w:szCs w:val="32"/>
          <w:cs/>
        </w:rPr>
        <w:t>ผลการ</w:t>
      </w:r>
      <w:r w:rsidRPr="00CB1066">
        <w:rPr>
          <w:rFonts w:ascii="TH SarabunPSK" w:hAnsi="TH SarabunPSK" w:cs="TH SarabunPSK"/>
          <w:sz w:val="32"/>
          <w:szCs w:val="32"/>
          <w:cs/>
        </w:rPr>
        <w:t>ศึกษา</w:t>
      </w:r>
      <w:r w:rsidR="001E08F7" w:rsidRPr="00CB1066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601A2" w:rsidRPr="00CB1066">
        <w:rPr>
          <w:rFonts w:ascii="TH SarabunPSK" w:hAnsi="TH SarabunPSK" w:cs="TH SarabunPSK"/>
          <w:sz w:val="32"/>
          <w:szCs w:val="32"/>
          <w:cs/>
        </w:rPr>
        <w:t xml:space="preserve">พบว่า </w:t>
      </w:r>
      <w:r w:rsidR="00314CD3" w:rsidRPr="00CB1066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       </w:t>
      </w:r>
      <w:r w:rsidR="00314CD3" w:rsidRPr="00CB1066">
        <w:rPr>
          <w:rFonts w:ascii="TH SarabunPSK" w:hAnsi="TH SarabunPSK" w:cs="TH SarabunPSK"/>
          <w:sz w:val="32"/>
          <w:szCs w:val="32"/>
          <w:cs/>
        </w:rPr>
        <w:tab/>
      </w:r>
    </w:p>
    <w:p w:rsidR="002E5BDD" w:rsidRPr="00CB1066" w:rsidRDefault="008E7883" w:rsidP="002E5BDD">
      <w:pPr>
        <w:tabs>
          <w:tab w:val="left" w:pos="709"/>
          <w:tab w:val="left" w:pos="1276"/>
          <w:tab w:val="left" w:pos="1843"/>
          <w:tab w:val="left" w:pos="2410"/>
          <w:tab w:val="left" w:pos="2977"/>
          <w:tab w:val="left" w:pos="3544"/>
          <w:tab w:val="left" w:pos="4111"/>
          <w:tab w:val="left" w:pos="4678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CB1066">
        <w:rPr>
          <w:rFonts w:ascii="TH SarabunPSK" w:hAnsi="TH SarabunPSK" w:cs="TH SarabunPSK"/>
          <w:sz w:val="32"/>
          <w:szCs w:val="32"/>
          <w:cs/>
        </w:rPr>
        <w:tab/>
        <w:t>1.</w:t>
      </w:r>
      <w:proofErr w:type="spellStart"/>
      <w:r w:rsidRPr="00CB1066">
        <w:rPr>
          <w:rFonts w:ascii="TH SarabunPSK" w:hAnsi="TH SarabunPSK" w:cs="TH SarabunPSK"/>
          <w:color w:val="FFFFFF" w:themeColor="background1"/>
          <w:sz w:val="32"/>
          <w:szCs w:val="32"/>
        </w:rPr>
        <w:t>ll</w:t>
      </w:r>
      <w:proofErr w:type="spellEnd"/>
      <w:r w:rsidR="002E5BDD" w:rsidRPr="00CB1066">
        <w:rPr>
          <w:rFonts w:ascii="TH SarabunPSK" w:hAnsi="TH SarabunPSK" w:cs="TH SarabunPSK"/>
          <w:sz w:val="32"/>
          <w:szCs w:val="32"/>
          <w:cs/>
        </w:rPr>
        <w:t xml:space="preserve">แบบฝึกทักษะคณิตศาสตร์ เรื่อง </w:t>
      </w:r>
      <w:r w:rsidR="00E13962" w:rsidRPr="00CB1066">
        <w:rPr>
          <w:rFonts w:ascii="TH SarabunPSK" w:hAnsi="TH SarabunPSK" w:cs="TH SarabunPSK"/>
          <w:sz w:val="32"/>
          <w:szCs w:val="32"/>
          <w:cs/>
        </w:rPr>
        <w:t>ความคล้าย</w:t>
      </w:r>
      <w:r w:rsidR="00003ADA" w:rsidRPr="00CB1066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B1066">
        <w:rPr>
          <w:rFonts w:ascii="TH SarabunPSK" w:hAnsi="TH SarabunPSK" w:cs="TH SarabunPSK"/>
          <w:color w:val="FFFFFF" w:themeColor="background1"/>
          <w:sz w:val="32"/>
          <w:szCs w:val="32"/>
        </w:rPr>
        <w:t>l</w:t>
      </w:r>
      <w:r w:rsidR="002E5BDD" w:rsidRPr="00CB1066">
        <w:rPr>
          <w:rFonts w:ascii="TH SarabunPSK" w:hAnsi="TH SarabunPSK" w:cs="TH SarabunPSK" w:hint="cs"/>
          <w:sz w:val="32"/>
          <w:szCs w:val="32"/>
          <w:cs/>
        </w:rPr>
        <w:t>สำหรับนักเรียน</w:t>
      </w:r>
      <w:r w:rsidR="00E13962" w:rsidRPr="00CB1066">
        <w:rPr>
          <w:rFonts w:ascii="TH SarabunPSK" w:hAnsi="TH SarabunPSK" w:cs="TH SarabunPSK"/>
          <w:sz w:val="32"/>
          <w:szCs w:val="32"/>
          <w:cs/>
        </w:rPr>
        <w:t>ชั้นมัธยมศึกษาปีที่ 3</w:t>
      </w:r>
      <w:r w:rsidR="00E13962" w:rsidRPr="00CB106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A9580B">
        <w:rPr>
          <w:rFonts w:ascii="TH SarabunPSK" w:hAnsi="TH SarabunPSK" w:cs="TH SarabunPSK" w:hint="cs"/>
          <w:sz w:val="32"/>
          <w:szCs w:val="32"/>
          <w:cs/>
        </w:rPr>
        <w:t xml:space="preserve">              </w:t>
      </w:r>
      <w:r w:rsidR="002E5BDD" w:rsidRPr="00CB1066">
        <w:rPr>
          <w:rFonts w:ascii="TH SarabunPSK" w:hAnsi="TH SarabunPSK" w:cs="TH SarabunPSK"/>
          <w:sz w:val="32"/>
          <w:szCs w:val="32"/>
          <w:cs/>
        </w:rPr>
        <w:t>มีประสิทธิภาพเท่ากับ 8</w:t>
      </w:r>
      <w:r w:rsidR="002E5BDD" w:rsidRPr="00CB1066">
        <w:rPr>
          <w:rFonts w:ascii="TH SarabunPSK" w:hAnsi="TH SarabunPSK" w:cs="TH SarabunPSK"/>
          <w:sz w:val="32"/>
          <w:szCs w:val="32"/>
        </w:rPr>
        <w:t>3</w:t>
      </w:r>
      <w:r w:rsidR="002E5BDD" w:rsidRPr="00CB1066">
        <w:rPr>
          <w:rFonts w:ascii="TH SarabunPSK" w:hAnsi="TH SarabunPSK" w:cs="TH SarabunPSK" w:hint="cs"/>
          <w:sz w:val="32"/>
          <w:szCs w:val="32"/>
          <w:cs/>
        </w:rPr>
        <w:t>.8</w:t>
      </w:r>
      <w:r w:rsidR="002E5BDD" w:rsidRPr="00CB1066">
        <w:rPr>
          <w:rFonts w:ascii="TH SarabunPSK" w:hAnsi="TH SarabunPSK" w:cs="TH SarabunPSK"/>
          <w:sz w:val="32"/>
          <w:szCs w:val="32"/>
        </w:rPr>
        <w:t>7</w:t>
      </w:r>
      <w:r w:rsidR="002E5BDD" w:rsidRPr="00CB1066">
        <w:rPr>
          <w:rFonts w:ascii="TH SarabunPSK" w:hAnsi="TH SarabunPSK" w:cs="TH SarabunPSK"/>
          <w:sz w:val="32"/>
          <w:szCs w:val="32"/>
          <w:cs/>
        </w:rPr>
        <w:t>/8</w:t>
      </w:r>
      <w:r w:rsidR="002E5BDD" w:rsidRPr="00CB1066">
        <w:rPr>
          <w:rFonts w:ascii="TH SarabunPSK" w:hAnsi="TH SarabunPSK" w:cs="TH SarabunPSK" w:hint="cs"/>
          <w:sz w:val="32"/>
          <w:szCs w:val="32"/>
          <w:cs/>
        </w:rPr>
        <w:t>2</w:t>
      </w:r>
      <w:r w:rsidR="002E5BDD" w:rsidRPr="00CB1066">
        <w:rPr>
          <w:rFonts w:ascii="TH SarabunPSK" w:hAnsi="TH SarabunPSK" w:cs="TH SarabunPSK"/>
          <w:sz w:val="32"/>
          <w:szCs w:val="32"/>
          <w:cs/>
        </w:rPr>
        <w:t>.8</w:t>
      </w:r>
      <w:r w:rsidR="002E5BDD" w:rsidRPr="00CB1066">
        <w:rPr>
          <w:rFonts w:ascii="TH SarabunPSK" w:hAnsi="TH SarabunPSK" w:cs="TH SarabunPSK" w:hint="cs"/>
          <w:sz w:val="32"/>
          <w:szCs w:val="32"/>
          <w:cs/>
        </w:rPr>
        <w:t xml:space="preserve">7 </w:t>
      </w:r>
      <w:r w:rsidR="002E5BDD" w:rsidRPr="00CB1066">
        <w:rPr>
          <w:rFonts w:ascii="TH SarabunPSK" w:hAnsi="TH SarabunPSK" w:cs="TH SarabunPSK"/>
          <w:sz w:val="32"/>
          <w:szCs w:val="32"/>
          <w:cs/>
        </w:rPr>
        <w:t>ซึ่ง</w:t>
      </w:r>
      <w:r w:rsidR="002E5BDD" w:rsidRPr="00CB1066">
        <w:rPr>
          <w:rFonts w:ascii="TH SarabunPSK" w:hAnsi="TH SarabunPSK" w:cs="TH SarabunPSK" w:hint="cs"/>
          <w:sz w:val="32"/>
          <w:szCs w:val="32"/>
          <w:cs/>
        </w:rPr>
        <w:t>มีประสิทธิภาพตาม</w:t>
      </w:r>
      <w:r w:rsidR="002E5BDD" w:rsidRPr="00CB1066">
        <w:rPr>
          <w:rFonts w:ascii="TH SarabunPSK" w:hAnsi="TH SarabunPSK" w:cs="TH SarabunPSK"/>
          <w:sz w:val="32"/>
          <w:szCs w:val="32"/>
          <w:cs/>
        </w:rPr>
        <w:t xml:space="preserve">เกณฑ์ที่ตั้งไว้ 80/80  </w:t>
      </w:r>
    </w:p>
    <w:p w:rsidR="002E5BDD" w:rsidRPr="00CB1066" w:rsidRDefault="008E7883" w:rsidP="002E5BDD">
      <w:pPr>
        <w:tabs>
          <w:tab w:val="left" w:pos="720"/>
          <w:tab w:val="left" w:pos="993"/>
          <w:tab w:val="left" w:pos="1276"/>
          <w:tab w:val="left" w:pos="1560"/>
        </w:tabs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CB1066">
        <w:rPr>
          <w:rFonts w:ascii="TH SarabunPSK" w:hAnsi="TH SarabunPSK" w:cs="TH SarabunPSK"/>
          <w:sz w:val="32"/>
          <w:szCs w:val="32"/>
          <w:cs/>
        </w:rPr>
        <w:t>2.</w:t>
      </w:r>
      <w:proofErr w:type="spellStart"/>
      <w:r w:rsidRPr="00CB1066">
        <w:rPr>
          <w:rFonts w:ascii="TH SarabunPSK" w:hAnsi="TH SarabunPSK" w:cs="TH SarabunPSK"/>
          <w:color w:val="FFFFFF" w:themeColor="background1"/>
          <w:sz w:val="32"/>
          <w:szCs w:val="32"/>
        </w:rPr>
        <w:t>ll</w:t>
      </w:r>
      <w:proofErr w:type="spellEnd"/>
      <w:r w:rsidR="002E5BDD" w:rsidRPr="00CB1066">
        <w:rPr>
          <w:rFonts w:ascii="TH SarabunPSK" w:hAnsi="TH SarabunPSK" w:cs="TH SarabunPSK"/>
          <w:sz w:val="32"/>
          <w:szCs w:val="32"/>
          <w:cs/>
        </w:rPr>
        <w:t>ผลสัมฤทธิ์ทางการเรียน</w:t>
      </w:r>
      <w:r w:rsidR="002E5BDD" w:rsidRPr="00CB1066">
        <w:rPr>
          <w:rFonts w:ascii="TH SarabunPSK" w:hAnsi="TH SarabunPSK" w:cs="TH SarabunPSK" w:hint="cs"/>
          <w:sz w:val="32"/>
          <w:szCs w:val="32"/>
          <w:cs/>
        </w:rPr>
        <w:t>ของนักเรียนที่เรียน</w:t>
      </w:r>
      <w:r w:rsidR="002E5BDD" w:rsidRPr="00CB1066">
        <w:rPr>
          <w:rFonts w:ascii="TH SarabunPSK" w:hAnsi="TH SarabunPSK" w:cs="TH SarabunPSK"/>
          <w:sz w:val="32"/>
          <w:szCs w:val="32"/>
          <w:cs/>
        </w:rPr>
        <w:t xml:space="preserve">โดยใช้แบบฝึกทักษะคณิตศาสตร์ เรื่อง </w:t>
      </w:r>
      <w:r w:rsidR="00181499" w:rsidRPr="00CB1066">
        <w:rPr>
          <w:rFonts w:ascii="TH SarabunPSK" w:hAnsi="TH SarabunPSK" w:cs="TH SarabunPSK" w:hint="cs"/>
          <w:sz w:val="32"/>
          <w:szCs w:val="32"/>
          <w:cs/>
        </w:rPr>
        <w:t xml:space="preserve">              </w:t>
      </w:r>
      <w:r w:rsidR="00E13962" w:rsidRPr="00CB1066">
        <w:rPr>
          <w:rFonts w:ascii="TH SarabunPSK" w:hAnsi="TH SarabunPSK" w:cs="TH SarabunPSK"/>
          <w:sz w:val="32"/>
          <w:szCs w:val="32"/>
          <w:cs/>
        </w:rPr>
        <w:t>ความคล้าย</w:t>
      </w:r>
      <w:r w:rsidR="0023572C" w:rsidRPr="00CB106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E5BDD" w:rsidRPr="00CB1066">
        <w:rPr>
          <w:rFonts w:ascii="TH SarabunPSK" w:hAnsi="TH SarabunPSK" w:cs="TH SarabunPSK" w:hint="cs"/>
          <w:sz w:val="32"/>
          <w:szCs w:val="32"/>
          <w:cs/>
        </w:rPr>
        <w:t xml:space="preserve"> สำหรับ</w:t>
      </w:r>
      <w:r w:rsidR="002E5BDD" w:rsidRPr="00CB1066">
        <w:rPr>
          <w:rFonts w:ascii="TH SarabunPSK" w:hAnsi="TH SarabunPSK" w:cs="TH SarabunPSK"/>
          <w:sz w:val="32"/>
          <w:szCs w:val="32"/>
          <w:cs/>
        </w:rPr>
        <w:t>นักเรียนชั้นมัธยมศึกษาปีที่</w:t>
      </w:r>
      <w:r w:rsidRPr="00CB1066">
        <w:rPr>
          <w:rFonts w:ascii="TH SarabunPSK" w:hAnsi="TH SarabunPSK" w:cs="TH SarabunPSK"/>
          <w:color w:val="FFFFFF" w:themeColor="background1"/>
          <w:sz w:val="32"/>
          <w:szCs w:val="32"/>
        </w:rPr>
        <w:t>l</w:t>
      </w:r>
      <w:r w:rsidR="002E5BDD" w:rsidRPr="00CB1066">
        <w:rPr>
          <w:rFonts w:ascii="TH SarabunPSK" w:hAnsi="TH SarabunPSK" w:cs="TH SarabunPSK"/>
          <w:sz w:val="32"/>
          <w:szCs w:val="32"/>
          <w:cs/>
        </w:rPr>
        <w:t>3</w:t>
      </w:r>
      <w:r w:rsidRPr="00CB1066">
        <w:rPr>
          <w:rFonts w:ascii="TH SarabunPSK" w:hAnsi="TH SarabunPSK" w:cs="TH SarabunPSK"/>
          <w:color w:val="FFFFFF" w:themeColor="background1"/>
          <w:sz w:val="32"/>
          <w:szCs w:val="32"/>
        </w:rPr>
        <w:t>l</w:t>
      </w:r>
      <w:r w:rsidR="002E5BDD" w:rsidRPr="00CB1066">
        <w:rPr>
          <w:rFonts w:ascii="TH SarabunPSK" w:hAnsi="TH SarabunPSK" w:cs="TH SarabunPSK"/>
          <w:sz w:val="32"/>
          <w:szCs w:val="32"/>
          <w:cs/>
        </w:rPr>
        <w:t>หลังเรียนสูงกว่าก่อนเรียน อย่</w:t>
      </w:r>
      <w:r w:rsidR="00F91D38">
        <w:rPr>
          <w:rFonts w:ascii="TH SarabunPSK" w:hAnsi="TH SarabunPSK" w:cs="TH SarabunPSK"/>
          <w:sz w:val="32"/>
          <w:szCs w:val="32"/>
          <w:cs/>
        </w:rPr>
        <w:t>างมีนัยสำคัญทางสถิติที่ระดับ .0</w:t>
      </w:r>
      <w:r w:rsidR="00F91D38">
        <w:rPr>
          <w:rFonts w:ascii="TH SarabunPSK" w:hAnsi="TH SarabunPSK" w:cs="TH SarabunPSK" w:hint="cs"/>
          <w:sz w:val="32"/>
          <w:szCs w:val="32"/>
          <w:cs/>
        </w:rPr>
        <w:t>5</w:t>
      </w:r>
    </w:p>
    <w:p w:rsidR="002E5BDD" w:rsidRPr="00CB1066" w:rsidRDefault="008E7883" w:rsidP="00DE5FA7">
      <w:pPr>
        <w:tabs>
          <w:tab w:val="left" w:pos="720"/>
          <w:tab w:val="left" w:pos="1320"/>
        </w:tabs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CB1066">
        <w:rPr>
          <w:rFonts w:ascii="TH SarabunPSK" w:hAnsi="TH SarabunPSK" w:cs="TH SarabunPSK"/>
          <w:sz w:val="32"/>
          <w:szCs w:val="32"/>
          <w:cs/>
        </w:rPr>
        <w:t>3.</w:t>
      </w:r>
      <w:proofErr w:type="spellStart"/>
      <w:r w:rsidRPr="00CB1066">
        <w:rPr>
          <w:rFonts w:ascii="TH SarabunPSK" w:hAnsi="TH SarabunPSK" w:cs="TH SarabunPSK"/>
          <w:color w:val="FFFFFF" w:themeColor="background1"/>
          <w:sz w:val="32"/>
          <w:szCs w:val="32"/>
        </w:rPr>
        <w:t>ll</w:t>
      </w:r>
      <w:proofErr w:type="spellEnd"/>
      <w:r w:rsidR="00DE5FA7" w:rsidRPr="00CB1066">
        <w:rPr>
          <w:rFonts w:ascii="TH SarabunPSK" w:hAnsi="TH SarabunPSK" w:cs="TH SarabunPSK" w:hint="cs"/>
          <w:sz w:val="32"/>
          <w:szCs w:val="32"/>
          <w:cs/>
        </w:rPr>
        <w:t>นักเรียนมี</w:t>
      </w:r>
      <w:r w:rsidR="002E5BDD" w:rsidRPr="00CB1066">
        <w:rPr>
          <w:rFonts w:ascii="TH SarabunPSK" w:hAnsi="TH SarabunPSK" w:cs="TH SarabunPSK"/>
          <w:sz w:val="32"/>
          <w:szCs w:val="32"/>
          <w:cs/>
        </w:rPr>
        <w:t>ความพึงพอใจ</w:t>
      </w:r>
      <w:r w:rsidR="00D53447" w:rsidRPr="00CB1066">
        <w:rPr>
          <w:rFonts w:ascii="TH SarabunPSK" w:hAnsi="TH SarabunPSK" w:cs="TH SarabunPSK"/>
          <w:sz w:val="32"/>
          <w:szCs w:val="32"/>
          <w:cs/>
        </w:rPr>
        <w:t>ต่อการเรียน</w:t>
      </w:r>
      <w:r w:rsidR="002E5BDD" w:rsidRPr="00CB1066">
        <w:rPr>
          <w:rFonts w:ascii="TH SarabunPSK" w:hAnsi="TH SarabunPSK" w:cs="TH SarabunPSK"/>
          <w:sz w:val="32"/>
          <w:szCs w:val="32"/>
          <w:cs/>
        </w:rPr>
        <w:t>โดยใช้</w:t>
      </w:r>
      <w:r w:rsidR="00DE5FA7" w:rsidRPr="00CB1066">
        <w:rPr>
          <w:rFonts w:ascii="TH SarabunPSK" w:hAnsi="TH SarabunPSK" w:cs="TH SarabunPSK"/>
          <w:sz w:val="32"/>
          <w:szCs w:val="32"/>
          <w:cs/>
        </w:rPr>
        <w:t>แบบฝึกทักษะคณิตศาสตร์ เรื่อง</w:t>
      </w:r>
      <w:r w:rsidR="00DE5FA7" w:rsidRPr="00CB1066">
        <w:rPr>
          <w:rFonts w:ascii="TH SarabunPSK" w:hAnsi="TH SarabunPSK" w:cs="TH SarabunPSK" w:hint="cs"/>
          <w:sz w:val="32"/>
          <w:szCs w:val="32"/>
          <w:cs/>
        </w:rPr>
        <w:t xml:space="preserve">                    </w:t>
      </w:r>
      <w:r w:rsidR="00E13962" w:rsidRPr="00CB1066">
        <w:rPr>
          <w:rFonts w:ascii="TH SarabunPSK" w:hAnsi="TH SarabunPSK" w:cs="TH SarabunPSK"/>
          <w:sz w:val="32"/>
          <w:szCs w:val="32"/>
          <w:cs/>
        </w:rPr>
        <w:t>ความคล้าย</w:t>
      </w:r>
      <w:r w:rsidR="0023572C" w:rsidRPr="00CB106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E5BDD" w:rsidRPr="00CB1066">
        <w:rPr>
          <w:rFonts w:ascii="TH SarabunPSK" w:hAnsi="TH SarabunPSK" w:cs="TH SarabunPSK" w:hint="cs"/>
          <w:sz w:val="32"/>
          <w:szCs w:val="32"/>
          <w:cs/>
        </w:rPr>
        <w:t xml:space="preserve"> สำหรับนักเรียน</w:t>
      </w:r>
      <w:r w:rsidR="002E5BDD" w:rsidRPr="00CB1066">
        <w:rPr>
          <w:rFonts w:ascii="TH SarabunPSK" w:hAnsi="TH SarabunPSK" w:cs="TH SarabunPSK"/>
          <w:sz w:val="32"/>
          <w:szCs w:val="32"/>
          <w:cs/>
        </w:rPr>
        <w:t>ชั้นมัธยมศึกษาปีที่ 3</w:t>
      </w:r>
      <w:r w:rsidR="002E5BDD" w:rsidRPr="00CB106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E5BDD" w:rsidRPr="00CB1066">
        <w:rPr>
          <w:rFonts w:ascii="TH SarabunPSK" w:hAnsi="TH SarabunPSK" w:cs="TH SarabunPSK"/>
          <w:sz w:val="32"/>
          <w:szCs w:val="32"/>
          <w:cs/>
        </w:rPr>
        <w:t>อยู่ในระดับพึงพอใจมากที่สุด</w:t>
      </w:r>
      <w:r w:rsidR="0023572C" w:rsidRPr="00CB1066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2E5BDD" w:rsidRPr="00CB1066">
        <w:rPr>
          <w:rFonts w:ascii="TH SarabunPSK" w:hAnsi="TH SarabunPSK" w:cs="TH SarabunPSK"/>
          <w:sz w:val="32"/>
          <w:szCs w:val="32"/>
          <w:cs/>
        </w:rPr>
        <w:t>(</w:t>
      </w:r>
      <w:r w:rsidR="002E5BDD" w:rsidRPr="00CB1066">
        <w:rPr>
          <w:rFonts w:ascii="TH SarabunPSK" w:hAnsi="TH SarabunPSK" w:cs="TH SarabunPSK"/>
          <w:position w:val="-4"/>
          <w:sz w:val="32"/>
          <w:szCs w:val="32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 fillcolor="window">
            <v:imagedata r:id="rId8" o:title=""/>
          </v:shape>
          <o:OLEObject Type="Embed" ProgID="Equation.DSMT4" ShapeID="_x0000_i1025" DrawAspect="Content" ObjectID="_1818318220" r:id="rId9"/>
        </w:object>
      </w:r>
      <w:r w:rsidR="002E5BDD" w:rsidRPr="00CB1066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="002E5BDD" w:rsidRPr="00CB1066">
        <w:rPr>
          <w:rFonts w:ascii="TH SarabunPSK" w:hAnsi="TH SarabunPSK" w:cs="TH SarabunPSK"/>
          <w:sz w:val="32"/>
          <w:szCs w:val="32"/>
        </w:rPr>
        <w:t>=</w:t>
      </w:r>
      <w:r w:rsidR="002E5BDD" w:rsidRPr="00CB1066">
        <w:rPr>
          <w:rFonts w:ascii="TH SarabunPSK" w:hAnsi="TH SarabunPSK" w:cs="TH SarabunPSK"/>
          <w:sz w:val="32"/>
          <w:szCs w:val="32"/>
          <w:cs/>
        </w:rPr>
        <w:t xml:space="preserve"> 4.</w:t>
      </w:r>
      <w:r w:rsidR="002E5BDD" w:rsidRPr="00CB1066">
        <w:rPr>
          <w:rFonts w:ascii="TH SarabunPSK" w:hAnsi="TH SarabunPSK" w:cs="TH SarabunPSK"/>
          <w:sz w:val="32"/>
          <w:szCs w:val="32"/>
        </w:rPr>
        <w:t>42</w:t>
      </w:r>
      <w:r w:rsidR="002E5BDD" w:rsidRPr="00CB1066">
        <w:rPr>
          <w:rFonts w:ascii="TH SarabunPSK" w:hAnsi="TH SarabunPSK" w:cs="TH SarabunPSK" w:hint="cs"/>
          <w:sz w:val="32"/>
          <w:szCs w:val="32"/>
          <w:cs/>
        </w:rPr>
        <w:t xml:space="preserve">, </w:t>
      </w:r>
      <w:r w:rsidR="002E5BDD" w:rsidRPr="00CB1066">
        <w:rPr>
          <w:rFonts w:ascii="TH SarabunPSK" w:hAnsi="TH SarabunPSK" w:cs="TH SarabunPSK"/>
          <w:sz w:val="32"/>
          <w:szCs w:val="32"/>
        </w:rPr>
        <w:t>S.D. = 0.78</w:t>
      </w:r>
      <w:r w:rsidR="002E5BDD" w:rsidRPr="00CB1066">
        <w:rPr>
          <w:rFonts w:ascii="TH SarabunPSK" w:hAnsi="TH SarabunPSK" w:cs="TH SarabunPSK"/>
          <w:sz w:val="32"/>
          <w:szCs w:val="32"/>
          <w:cs/>
        </w:rPr>
        <w:t xml:space="preserve">)  </w:t>
      </w:r>
    </w:p>
    <w:p w:rsidR="00314CD3" w:rsidRPr="00CB1066" w:rsidRDefault="00314CD3" w:rsidP="0015161C">
      <w:pPr>
        <w:tabs>
          <w:tab w:val="left" w:pos="720"/>
          <w:tab w:val="left" w:pos="1320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</w:p>
    <w:sectPr w:rsidR="00314CD3" w:rsidRPr="00CB1066" w:rsidSect="00C6600C">
      <w:headerReference w:type="default" r:id="rId10"/>
      <w:headerReference w:type="first" r:id="rId11"/>
      <w:pgSz w:w="11906" w:h="16838"/>
      <w:pgMar w:top="2160" w:right="1440" w:bottom="1440" w:left="2160" w:header="709" w:footer="709" w:gutter="0"/>
      <w:pgNumType w:fmt="thaiLetters"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B1BBC" w:rsidRDefault="001B1BBC">
      <w:r>
        <w:separator/>
      </w:r>
    </w:p>
  </w:endnote>
  <w:endnote w:type="continuationSeparator" w:id="0">
    <w:p w:rsidR="001B1BBC" w:rsidRDefault="001B1B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gsana New">
    <w:altName w:val="PL-EDIT"/>
    <w:panose1 w:val="02020603050405020304"/>
    <w:charset w:val="DE"/>
    <w:family w:val="roman"/>
    <w:notTrueType/>
    <w:pitch w:val="variable"/>
    <w:sig w:usb0="01000000" w:usb1="00000000" w:usb2="00000000" w:usb3="00000000" w:csb0="0001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rdia New">
    <w:altName w:val="Arundina Sans"/>
    <w:panose1 w:val="020B0304020202020204"/>
    <w:charset w:val="DE"/>
    <w:family w:val="roman"/>
    <w:notTrueType/>
    <w:pitch w:val="variable"/>
    <w:sig w:usb0="01000000" w:usb1="00000000" w:usb2="00000000" w:usb3="00000000" w:csb0="00010000" w:csb1="00000000"/>
  </w:font>
  <w:font w:name="AngsanaUPC">
    <w:altName w:val="PL-EDIT"/>
    <w:panose1 w:val="02020603050405020304"/>
    <w:charset w:val="00"/>
    <w:family w:val="roman"/>
    <w:pitch w:val="variable"/>
    <w:sig w:usb0="00000000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B1BBC" w:rsidRDefault="001B1BBC">
      <w:r>
        <w:separator/>
      </w:r>
    </w:p>
  </w:footnote>
  <w:footnote w:type="continuationSeparator" w:id="0">
    <w:p w:rsidR="001B1BBC" w:rsidRDefault="001B1BB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2147" w:rsidRDefault="006E2147">
    <w:pPr>
      <w:pStyle w:val="a3"/>
      <w:jc w:val="right"/>
    </w:pPr>
  </w:p>
  <w:p w:rsidR="006E2147" w:rsidRDefault="006E2147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36016" w:rsidRPr="00336016" w:rsidRDefault="00F81677">
    <w:pPr>
      <w:pStyle w:val="a3"/>
      <w:jc w:val="right"/>
      <w:rPr>
        <w:rFonts w:ascii="TH SarabunPSK" w:hAnsi="TH SarabunPSK" w:cs="TH SarabunPSK"/>
        <w:sz w:val="32"/>
        <w:szCs w:val="32"/>
      </w:rPr>
    </w:pPr>
    <w:r w:rsidRPr="00336016">
      <w:rPr>
        <w:rFonts w:ascii="TH SarabunPSK" w:hAnsi="TH SarabunPSK" w:cs="TH SarabunPSK"/>
        <w:sz w:val="32"/>
        <w:szCs w:val="32"/>
      </w:rPr>
      <w:fldChar w:fldCharType="begin"/>
    </w:r>
    <w:r w:rsidR="00336016" w:rsidRPr="00336016">
      <w:rPr>
        <w:rFonts w:ascii="TH SarabunPSK" w:hAnsi="TH SarabunPSK" w:cs="TH SarabunPSK"/>
        <w:sz w:val="32"/>
        <w:szCs w:val="32"/>
      </w:rPr>
      <w:instrText xml:space="preserve"> PAGE   \* MERGEFORMAT </w:instrText>
    </w:r>
    <w:r w:rsidRPr="00336016">
      <w:rPr>
        <w:rFonts w:ascii="TH SarabunPSK" w:hAnsi="TH SarabunPSK" w:cs="TH SarabunPSK"/>
        <w:sz w:val="32"/>
        <w:szCs w:val="32"/>
      </w:rPr>
      <w:fldChar w:fldCharType="separate"/>
    </w:r>
    <w:r w:rsidR="007308AB" w:rsidRPr="007308AB">
      <w:rPr>
        <w:rFonts w:ascii="TH SarabunPSK" w:hAnsi="TH SarabunPSK" w:cs="TH SarabunPSK"/>
        <w:noProof/>
        <w:sz w:val="32"/>
        <w:szCs w:val="32"/>
        <w:cs/>
        <w:lang w:val="th-TH"/>
      </w:rPr>
      <w:t>ก</w:t>
    </w:r>
    <w:r w:rsidRPr="00336016">
      <w:rPr>
        <w:rFonts w:ascii="TH SarabunPSK" w:hAnsi="TH SarabunPSK" w:cs="TH SarabunPSK"/>
        <w:sz w:val="32"/>
        <w:szCs w:val="32"/>
      </w:rPr>
      <w:fldChar w:fldCharType="end"/>
    </w:r>
  </w:p>
  <w:p w:rsidR="00336016" w:rsidRDefault="00336016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674C9B"/>
    <w:multiLevelType w:val="hybridMultilevel"/>
    <w:tmpl w:val="41385978"/>
    <w:lvl w:ilvl="0" w:tplc="02FA83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63CB6E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C12164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0365A5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AE6553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BCD8623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BC639A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40E1DA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6C751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5194204"/>
    <w:multiLevelType w:val="multilevel"/>
    <w:tmpl w:val="89200912"/>
    <w:lvl w:ilvl="0">
      <w:start w:val="3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1305"/>
        </w:tabs>
        <w:ind w:left="130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580"/>
        </w:tabs>
        <w:ind w:left="25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510"/>
        </w:tabs>
        <w:ind w:left="351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800"/>
        </w:tabs>
        <w:ind w:left="4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730"/>
        </w:tabs>
        <w:ind w:left="57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660"/>
        </w:tabs>
        <w:ind w:left="666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7950"/>
        </w:tabs>
        <w:ind w:left="795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8880"/>
        </w:tabs>
        <w:ind w:left="8880" w:hanging="1440"/>
      </w:pPr>
      <w:rPr>
        <w:rFonts w:hint="default"/>
      </w:rPr>
    </w:lvl>
  </w:abstractNum>
  <w:abstractNum w:abstractNumId="2">
    <w:nsid w:val="0C106DB7"/>
    <w:multiLevelType w:val="hybridMultilevel"/>
    <w:tmpl w:val="11A41D34"/>
    <w:lvl w:ilvl="0" w:tplc="C0C491D0">
      <w:start w:val="3"/>
      <w:numFmt w:val="decimal"/>
      <w:lvlText w:val="%1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8244DE72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5EB80FCC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5AC8348E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90269B02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32D20C96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260C16B2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FF47B36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3684AD14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3">
    <w:nsid w:val="10CE54E3"/>
    <w:multiLevelType w:val="multilevel"/>
    <w:tmpl w:val="9B4E90AA"/>
    <w:lvl w:ilvl="0">
      <w:start w:val="4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645"/>
        </w:tabs>
        <w:ind w:left="64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30"/>
        </w:tabs>
        <w:ind w:left="153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430"/>
        </w:tabs>
        <w:ind w:left="24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700"/>
        </w:tabs>
        <w:ind w:left="27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330"/>
        </w:tabs>
        <w:ind w:left="333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600"/>
        </w:tabs>
        <w:ind w:left="3600" w:hanging="1440"/>
      </w:pPr>
      <w:rPr>
        <w:rFonts w:hint="default"/>
      </w:rPr>
    </w:lvl>
  </w:abstractNum>
  <w:abstractNum w:abstractNumId="4">
    <w:nsid w:val="18FC1FEC"/>
    <w:multiLevelType w:val="multilevel"/>
    <w:tmpl w:val="B890200A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1365"/>
        </w:tabs>
        <w:ind w:left="136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730"/>
        </w:tabs>
        <w:ind w:left="27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735"/>
        </w:tabs>
        <w:ind w:left="373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100"/>
        </w:tabs>
        <w:ind w:left="51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105"/>
        </w:tabs>
        <w:ind w:left="610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7110"/>
        </w:tabs>
        <w:ind w:left="711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8475"/>
        </w:tabs>
        <w:ind w:left="847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9480"/>
        </w:tabs>
        <w:ind w:left="9480" w:hanging="1440"/>
      </w:pPr>
      <w:rPr>
        <w:rFonts w:hint="default"/>
      </w:rPr>
    </w:lvl>
  </w:abstractNum>
  <w:abstractNum w:abstractNumId="5">
    <w:nsid w:val="234678C8"/>
    <w:multiLevelType w:val="hybridMultilevel"/>
    <w:tmpl w:val="0100A5D8"/>
    <w:lvl w:ilvl="0" w:tplc="32FE89CC">
      <w:start w:val="2"/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6">
    <w:nsid w:val="359F56B5"/>
    <w:multiLevelType w:val="hybridMultilevel"/>
    <w:tmpl w:val="E66A078E"/>
    <w:lvl w:ilvl="0" w:tplc="81C25046">
      <w:start w:val="7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405E2333"/>
    <w:multiLevelType w:val="multilevel"/>
    <w:tmpl w:val="2DC41810"/>
    <w:lvl w:ilvl="0">
      <w:start w:val="2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690"/>
        </w:tabs>
        <w:ind w:left="69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350"/>
        </w:tabs>
        <w:ind w:left="135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665"/>
        </w:tabs>
        <w:ind w:left="166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340"/>
        </w:tabs>
        <w:ind w:left="23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655"/>
        </w:tabs>
        <w:ind w:left="265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970"/>
        </w:tabs>
        <w:ind w:left="297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645"/>
        </w:tabs>
        <w:ind w:left="364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960"/>
        </w:tabs>
        <w:ind w:left="3960" w:hanging="1440"/>
      </w:pPr>
      <w:rPr>
        <w:rFonts w:hint="default"/>
      </w:rPr>
    </w:lvl>
  </w:abstractNum>
  <w:abstractNum w:abstractNumId="8">
    <w:nsid w:val="41C742FA"/>
    <w:multiLevelType w:val="hybridMultilevel"/>
    <w:tmpl w:val="E40E7B64"/>
    <w:lvl w:ilvl="0" w:tplc="C9882478">
      <w:start w:val="5"/>
      <w:numFmt w:val="thaiNumbers"/>
      <w:lvlText w:val="%1."/>
      <w:lvlJc w:val="left"/>
      <w:pPr>
        <w:tabs>
          <w:tab w:val="num" w:pos="900"/>
        </w:tabs>
        <w:ind w:left="900" w:hanging="540"/>
      </w:pPr>
      <w:rPr>
        <w:rFonts w:hint="default"/>
      </w:rPr>
    </w:lvl>
    <w:lvl w:ilvl="1" w:tplc="98AA216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C12D08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3B27A6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8D0223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1AAB73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BD70058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FA8C93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34669BD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8117692"/>
    <w:multiLevelType w:val="multilevel"/>
    <w:tmpl w:val="24C047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573553BD"/>
    <w:multiLevelType w:val="hybridMultilevel"/>
    <w:tmpl w:val="7576B1B2"/>
    <w:lvl w:ilvl="0" w:tplc="5554DC6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ngsana New" w:eastAsia="Times New Roman" w:hAnsi="Angsana New" w:cs="Angsana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583C3BB3"/>
    <w:multiLevelType w:val="hybridMultilevel"/>
    <w:tmpl w:val="FBFCBF3E"/>
    <w:lvl w:ilvl="0" w:tplc="F0D23984">
      <w:start w:val="7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5B3666F9"/>
    <w:multiLevelType w:val="multilevel"/>
    <w:tmpl w:val="4B3A72BE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0"/>
        </w:tabs>
        <w:ind w:left="72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9720"/>
        </w:tabs>
        <w:ind w:left="97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880"/>
        </w:tabs>
        <w:ind w:left="11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040"/>
        </w:tabs>
        <w:ind w:left="140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6560"/>
        </w:tabs>
        <w:ind w:left="165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720"/>
        </w:tabs>
        <w:ind w:left="18720" w:hanging="1440"/>
      </w:pPr>
      <w:rPr>
        <w:rFonts w:hint="default"/>
      </w:rPr>
    </w:lvl>
  </w:abstractNum>
  <w:abstractNum w:abstractNumId="13">
    <w:nsid w:val="6DA63D13"/>
    <w:multiLevelType w:val="multilevel"/>
    <w:tmpl w:val="7738322A"/>
    <w:lvl w:ilvl="0">
      <w:start w:val="1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tabs>
          <w:tab w:val="num" w:pos="780"/>
        </w:tabs>
        <w:ind w:left="780" w:hanging="435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1410"/>
        </w:tabs>
        <w:ind w:left="141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755"/>
        </w:tabs>
        <w:ind w:left="175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2460"/>
        </w:tabs>
        <w:ind w:left="246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2805"/>
        </w:tabs>
        <w:ind w:left="280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3150"/>
        </w:tabs>
        <w:ind w:left="315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3855"/>
        </w:tabs>
        <w:ind w:left="385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4200"/>
        </w:tabs>
        <w:ind w:left="4200" w:hanging="1440"/>
      </w:pPr>
      <w:rPr>
        <w:rFonts w:hint="default"/>
        <w:b/>
      </w:rPr>
    </w:lvl>
  </w:abstractNum>
  <w:abstractNum w:abstractNumId="14">
    <w:nsid w:val="78D7207A"/>
    <w:multiLevelType w:val="multilevel"/>
    <w:tmpl w:val="F328F004"/>
    <w:lvl w:ilvl="0">
      <w:start w:val="1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tabs>
          <w:tab w:val="num" w:pos="870"/>
        </w:tabs>
        <w:ind w:left="870" w:hanging="525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1410"/>
        </w:tabs>
        <w:ind w:left="141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755"/>
        </w:tabs>
        <w:ind w:left="175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2460"/>
        </w:tabs>
        <w:ind w:left="246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2805"/>
        </w:tabs>
        <w:ind w:left="280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3150"/>
        </w:tabs>
        <w:ind w:left="315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3855"/>
        </w:tabs>
        <w:ind w:left="385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4200"/>
        </w:tabs>
        <w:ind w:left="4200" w:hanging="1440"/>
      </w:pPr>
      <w:rPr>
        <w:rFonts w:hint="default"/>
        <w:b/>
      </w:rPr>
    </w:lvl>
  </w:abstractNum>
  <w:num w:numId="1">
    <w:abstractNumId w:val="2"/>
  </w:num>
  <w:num w:numId="2">
    <w:abstractNumId w:val="8"/>
  </w:num>
  <w:num w:numId="3">
    <w:abstractNumId w:val="0"/>
  </w:num>
  <w:num w:numId="4">
    <w:abstractNumId w:val="10"/>
  </w:num>
  <w:num w:numId="5">
    <w:abstractNumId w:val="11"/>
  </w:num>
  <w:num w:numId="6">
    <w:abstractNumId w:val="4"/>
  </w:num>
  <w:num w:numId="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4"/>
  </w:num>
  <w:num w:numId="9">
    <w:abstractNumId w:val="6"/>
  </w:num>
  <w:num w:numId="10">
    <w:abstractNumId w:val="12"/>
  </w:num>
  <w:num w:numId="11">
    <w:abstractNumId w:val="5"/>
  </w:num>
  <w:num w:numId="12">
    <w:abstractNumId w:val="13"/>
  </w:num>
  <w:num w:numId="13">
    <w:abstractNumId w:val="1"/>
  </w:num>
  <w:num w:numId="14">
    <w:abstractNumId w:val="7"/>
  </w:num>
  <w:num w:numId="15">
    <w:abstractNumId w:val="3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GrammaticalErrors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01A2"/>
    <w:rsid w:val="000003AA"/>
    <w:rsid w:val="00003ADA"/>
    <w:rsid w:val="00011606"/>
    <w:rsid w:val="00016D7E"/>
    <w:rsid w:val="00017670"/>
    <w:rsid w:val="00022BC6"/>
    <w:rsid w:val="0002318A"/>
    <w:rsid w:val="000273E4"/>
    <w:rsid w:val="00031CA5"/>
    <w:rsid w:val="00033D56"/>
    <w:rsid w:val="00041F35"/>
    <w:rsid w:val="0004335A"/>
    <w:rsid w:val="0004477A"/>
    <w:rsid w:val="00045944"/>
    <w:rsid w:val="000513E4"/>
    <w:rsid w:val="00051D92"/>
    <w:rsid w:val="000558C8"/>
    <w:rsid w:val="000607DE"/>
    <w:rsid w:val="0006177C"/>
    <w:rsid w:val="00066322"/>
    <w:rsid w:val="00070F6E"/>
    <w:rsid w:val="00071A54"/>
    <w:rsid w:val="000744CC"/>
    <w:rsid w:val="00077A10"/>
    <w:rsid w:val="000809F9"/>
    <w:rsid w:val="00084A5D"/>
    <w:rsid w:val="00085F31"/>
    <w:rsid w:val="0008753D"/>
    <w:rsid w:val="00095B7A"/>
    <w:rsid w:val="000A0431"/>
    <w:rsid w:val="000A284F"/>
    <w:rsid w:val="000A2DE1"/>
    <w:rsid w:val="000A5529"/>
    <w:rsid w:val="000B1F63"/>
    <w:rsid w:val="000B21E4"/>
    <w:rsid w:val="000B63E5"/>
    <w:rsid w:val="000C2C4C"/>
    <w:rsid w:val="000C30D2"/>
    <w:rsid w:val="000C7621"/>
    <w:rsid w:val="000C7994"/>
    <w:rsid w:val="000E03D1"/>
    <w:rsid w:val="000F4DAE"/>
    <w:rsid w:val="000F68E2"/>
    <w:rsid w:val="00104D81"/>
    <w:rsid w:val="00105873"/>
    <w:rsid w:val="001107D8"/>
    <w:rsid w:val="00111EDF"/>
    <w:rsid w:val="00120648"/>
    <w:rsid w:val="001219C5"/>
    <w:rsid w:val="001242C9"/>
    <w:rsid w:val="001272C5"/>
    <w:rsid w:val="00130AFC"/>
    <w:rsid w:val="001335CE"/>
    <w:rsid w:val="001375CC"/>
    <w:rsid w:val="00146296"/>
    <w:rsid w:val="00147722"/>
    <w:rsid w:val="00147D5F"/>
    <w:rsid w:val="0015161C"/>
    <w:rsid w:val="00154223"/>
    <w:rsid w:val="00155760"/>
    <w:rsid w:val="001644C7"/>
    <w:rsid w:val="00165C56"/>
    <w:rsid w:val="00165CEA"/>
    <w:rsid w:val="00176F9E"/>
    <w:rsid w:val="001776CE"/>
    <w:rsid w:val="00180180"/>
    <w:rsid w:val="001808E5"/>
    <w:rsid w:val="00181499"/>
    <w:rsid w:val="0018494B"/>
    <w:rsid w:val="001938BA"/>
    <w:rsid w:val="001A4CC4"/>
    <w:rsid w:val="001B1BBC"/>
    <w:rsid w:val="001B2039"/>
    <w:rsid w:val="001B2A0B"/>
    <w:rsid w:val="001B3835"/>
    <w:rsid w:val="001B49C1"/>
    <w:rsid w:val="001C2783"/>
    <w:rsid w:val="001C4887"/>
    <w:rsid w:val="001C6828"/>
    <w:rsid w:val="001D192F"/>
    <w:rsid w:val="001D5816"/>
    <w:rsid w:val="001D7079"/>
    <w:rsid w:val="001E0644"/>
    <w:rsid w:val="001E08DC"/>
    <w:rsid w:val="001E08F7"/>
    <w:rsid w:val="001E30F7"/>
    <w:rsid w:val="001F094D"/>
    <w:rsid w:val="00200434"/>
    <w:rsid w:val="002035E5"/>
    <w:rsid w:val="00214411"/>
    <w:rsid w:val="0021459B"/>
    <w:rsid w:val="002260D0"/>
    <w:rsid w:val="00233400"/>
    <w:rsid w:val="0023572C"/>
    <w:rsid w:val="00241EDB"/>
    <w:rsid w:val="002437F8"/>
    <w:rsid w:val="00243AF3"/>
    <w:rsid w:val="00243E1F"/>
    <w:rsid w:val="00252D57"/>
    <w:rsid w:val="00254AAB"/>
    <w:rsid w:val="0026586C"/>
    <w:rsid w:val="002660BD"/>
    <w:rsid w:val="002768D5"/>
    <w:rsid w:val="00276B37"/>
    <w:rsid w:val="00276C78"/>
    <w:rsid w:val="00281F2E"/>
    <w:rsid w:val="00282D6A"/>
    <w:rsid w:val="002960FE"/>
    <w:rsid w:val="00296BC3"/>
    <w:rsid w:val="002A26BE"/>
    <w:rsid w:val="002A3E2D"/>
    <w:rsid w:val="002A5A4D"/>
    <w:rsid w:val="002A69E2"/>
    <w:rsid w:val="002A7166"/>
    <w:rsid w:val="002B007D"/>
    <w:rsid w:val="002B7152"/>
    <w:rsid w:val="002B7BF3"/>
    <w:rsid w:val="002C08D3"/>
    <w:rsid w:val="002C2865"/>
    <w:rsid w:val="002C2D85"/>
    <w:rsid w:val="002C4FB4"/>
    <w:rsid w:val="002C7331"/>
    <w:rsid w:val="002D4512"/>
    <w:rsid w:val="002D50C6"/>
    <w:rsid w:val="002E1E1A"/>
    <w:rsid w:val="002E5BDD"/>
    <w:rsid w:val="002E6D09"/>
    <w:rsid w:val="002F426D"/>
    <w:rsid w:val="0030098F"/>
    <w:rsid w:val="0030158A"/>
    <w:rsid w:val="00304C17"/>
    <w:rsid w:val="00307810"/>
    <w:rsid w:val="00313CDC"/>
    <w:rsid w:val="00314CD3"/>
    <w:rsid w:val="00317BA7"/>
    <w:rsid w:val="00334FFF"/>
    <w:rsid w:val="0033515A"/>
    <w:rsid w:val="00336016"/>
    <w:rsid w:val="003449F9"/>
    <w:rsid w:val="00344F4E"/>
    <w:rsid w:val="00345B11"/>
    <w:rsid w:val="00355893"/>
    <w:rsid w:val="00356A83"/>
    <w:rsid w:val="003620D5"/>
    <w:rsid w:val="00363EFD"/>
    <w:rsid w:val="003777AA"/>
    <w:rsid w:val="003827F2"/>
    <w:rsid w:val="00386238"/>
    <w:rsid w:val="0038787E"/>
    <w:rsid w:val="00390C08"/>
    <w:rsid w:val="003923D9"/>
    <w:rsid w:val="00395F84"/>
    <w:rsid w:val="003A0D6E"/>
    <w:rsid w:val="003A20F1"/>
    <w:rsid w:val="003A2D39"/>
    <w:rsid w:val="003A46AD"/>
    <w:rsid w:val="003A744A"/>
    <w:rsid w:val="003A7B55"/>
    <w:rsid w:val="003B27F5"/>
    <w:rsid w:val="003C0D43"/>
    <w:rsid w:val="003C236F"/>
    <w:rsid w:val="003C39B4"/>
    <w:rsid w:val="003D38F5"/>
    <w:rsid w:val="003D6150"/>
    <w:rsid w:val="003E3526"/>
    <w:rsid w:val="003E4228"/>
    <w:rsid w:val="003E617C"/>
    <w:rsid w:val="003F2080"/>
    <w:rsid w:val="003F3619"/>
    <w:rsid w:val="00404894"/>
    <w:rsid w:val="00406A54"/>
    <w:rsid w:val="00407301"/>
    <w:rsid w:val="004118C3"/>
    <w:rsid w:val="00412824"/>
    <w:rsid w:val="00415E7E"/>
    <w:rsid w:val="004164C3"/>
    <w:rsid w:val="00425542"/>
    <w:rsid w:val="00425CD2"/>
    <w:rsid w:val="00426F9B"/>
    <w:rsid w:val="00433F36"/>
    <w:rsid w:val="00443517"/>
    <w:rsid w:val="00446A06"/>
    <w:rsid w:val="00451E62"/>
    <w:rsid w:val="00456E21"/>
    <w:rsid w:val="00460B42"/>
    <w:rsid w:val="0046681F"/>
    <w:rsid w:val="00472DE2"/>
    <w:rsid w:val="004731D1"/>
    <w:rsid w:val="00480F46"/>
    <w:rsid w:val="00486E0B"/>
    <w:rsid w:val="00487509"/>
    <w:rsid w:val="0049148F"/>
    <w:rsid w:val="00491580"/>
    <w:rsid w:val="00492A8A"/>
    <w:rsid w:val="00494266"/>
    <w:rsid w:val="004967E8"/>
    <w:rsid w:val="004A1B7A"/>
    <w:rsid w:val="004A2C36"/>
    <w:rsid w:val="004B2D26"/>
    <w:rsid w:val="004B32D0"/>
    <w:rsid w:val="004C1AB6"/>
    <w:rsid w:val="004C5898"/>
    <w:rsid w:val="004D742C"/>
    <w:rsid w:val="004D75C7"/>
    <w:rsid w:val="004E6481"/>
    <w:rsid w:val="004E6DDF"/>
    <w:rsid w:val="004F1390"/>
    <w:rsid w:val="004F1438"/>
    <w:rsid w:val="004F2371"/>
    <w:rsid w:val="004F47A9"/>
    <w:rsid w:val="00500EE5"/>
    <w:rsid w:val="00500EFA"/>
    <w:rsid w:val="00505BED"/>
    <w:rsid w:val="00517D15"/>
    <w:rsid w:val="00520DC5"/>
    <w:rsid w:val="00523C94"/>
    <w:rsid w:val="0052769C"/>
    <w:rsid w:val="00532D6E"/>
    <w:rsid w:val="00535837"/>
    <w:rsid w:val="00535A2E"/>
    <w:rsid w:val="00544E8F"/>
    <w:rsid w:val="005464F0"/>
    <w:rsid w:val="00552479"/>
    <w:rsid w:val="00553484"/>
    <w:rsid w:val="00554BE0"/>
    <w:rsid w:val="00561885"/>
    <w:rsid w:val="00567CA5"/>
    <w:rsid w:val="00571F7E"/>
    <w:rsid w:val="005744A0"/>
    <w:rsid w:val="00575537"/>
    <w:rsid w:val="00583A9C"/>
    <w:rsid w:val="0059103E"/>
    <w:rsid w:val="00591C6E"/>
    <w:rsid w:val="00594978"/>
    <w:rsid w:val="005A1B94"/>
    <w:rsid w:val="005B0122"/>
    <w:rsid w:val="005B0DFF"/>
    <w:rsid w:val="005B2EE1"/>
    <w:rsid w:val="005B6044"/>
    <w:rsid w:val="005B7BE9"/>
    <w:rsid w:val="005C616C"/>
    <w:rsid w:val="005C6778"/>
    <w:rsid w:val="005D110F"/>
    <w:rsid w:val="005D1599"/>
    <w:rsid w:val="005D269F"/>
    <w:rsid w:val="005D6763"/>
    <w:rsid w:val="005E698E"/>
    <w:rsid w:val="005F000F"/>
    <w:rsid w:val="005F316D"/>
    <w:rsid w:val="005F3F94"/>
    <w:rsid w:val="005F4998"/>
    <w:rsid w:val="005F53D3"/>
    <w:rsid w:val="006015E0"/>
    <w:rsid w:val="00601E28"/>
    <w:rsid w:val="00611702"/>
    <w:rsid w:val="00623159"/>
    <w:rsid w:val="006357A4"/>
    <w:rsid w:val="00640EAA"/>
    <w:rsid w:val="00646FEF"/>
    <w:rsid w:val="0065417E"/>
    <w:rsid w:val="00654C35"/>
    <w:rsid w:val="00662C0C"/>
    <w:rsid w:val="00663715"/>
    <w:rsid w:val="00663CD5"/>
    <w:rsid w:val="00663EE3"/>
    <w:rsid w:val="006644D2"/>
    <w:rsid w:val="00675055"/>
    <w:rsid w:val="00677835"/>
    <w:rsid w:val="00685A2D"/>
    <w:rsid w:val="00690577"/>
    <w:rsid w:val="006A03D8"/>
    <w:rsid w:val="006A0AD6"/>
    <w:rsid w:val="006A27C5"/>
    <w:rsid w:val="006A31A9"/>
    <w:rsid w:val="006B2B37"/>
    <w:rsid w:val="006B3215"/>
    <w:rsid w:val="006B5DF5"/>
    <w:rsid w:val="006D2F3D"/>
    <w:rsid w:val="006D5A3E"/>
    <w:rsid w:val="006D7C8C"/>
    <w:rsid w:val="006E2147"/>
    <w:rsid w:val="006E76FD"/>
    <w:rsid w:val="006F0461"/>
    <w:rsid w:val="00705CC0"/>
    <w:rsid w:val="00717419"/>
    <w:rsid w:val="007229FE"/>
    <w:rsid w:val="00725569"/>
    <w:rsid w:val="00727662"/>
    <w:rsid w:val="00727C70"/>
    <w:rsid w:val="007308AB"/>
    <w:rsid w:val="00736647"/>
    <w:rsid w:val="007374DE"/>
    <w:rsid w:val="00737723"/>
    <w:rsid w:val="00740CC5"/>
    <w:rsid w:val="00743693"/>
    <w:rsid w:val="00747CF7"/>
    <w:rsid w:val="00750066"/>
    <w:rsid w:val="00752685"/>
    <w:rsid w:val="0075671F"/>
    <w:rsid w:val="007675B0"/>
    <w:rsid w:val="0077611C"/>
    <w:rsid w:val="00776B56"/>
    <w:rsid w:val="00777A27"/>
    <w:rsid w:val="00787586"/>
    <w:rsid w:val="00791BD8"/>
    <w:rsid w:val="00795D2D"/>
    <w:rsid w:val="00796597"/>
    <w:rsid w:val="007A1709"/>
    <w:rsid w:val="007B2B9A"/>
    <w:rsid w:val="007B4B50"/>
    <w:rsid w:val="007B61E2"/>
    <w:rsid w:val="007C23FD"/>
    <w:rsid w:val="007C52C4"/>
    <w:rsid w:val="007C6CE2"/>
    <w:rsid w:val="007C77CE"/>
    <w:rsid w:val="007D24CB"/>
    <w:rsid w:val="007E1C80"/>
    <w:rsid w:val="007E5793"/>
    <w:rsid w:val="007F6718"/>
    <w:rsid w:val="008013B7"/>
    <w:rsid w:val="00802D40"/>
    <w:rsid w:val="00803794"/>
    <w:rsid w:val="00806146"/>
    <w:rsid w:val="00812811"/>
    <w:rsid w:val="00814CE2"/>
    <w:rsid w:val="00821097"/>
    <w:rsid w:val="008219C5"/>
    <w:rsid w:val="00821A98"/>
    <w:rsid w:val="008220C5"/>
    <w:rsid w:val="0082270C"/>
    <w:rsid w:val="00835686"/>
    <w:rsid w:val="0084072D"/>
    <w:rsid w:val="00841004"/>
    <w:rsid w:val="008412E7"/>
    <w:rsid w:val="00842B0A"/>
    <w:rsid w:val="008478A1"/>
    <w:rsid w:val="00852959"/>
    <w:rsid w:val="00854701"/>
    <w:rsid w:val="008601A2"/>
    <w:rsid w:val="00860C27"/>
    <w:rsid w:val="00865DA6"/>
    <w:rsid w:val="008664B5"/>
    <w:rsid w:val="00872744"/>
    <w:rsid w:val="00874DCE"/>
    <w:rsid w:val="008760AE"/>
    <w:rsid w:val="008777EA"/>
    <w:rsid w:val="00880167"/>
    <w:rsid w:val="00886D9C"/>
    <w:rsid w:val="008A07D9"/>
    <w:rsid w:val="008A34A4"/>
    <w:rsid w:val="008A521A"/>
    <w:rsid w:val="008B1B77"/>
    <w:rsid w:val="008B687D"/>
    <w:rsid w:val="008C13D9"/>
    <w:rsid w:val="008C15D8"/>
    <w:rsid w:val="008C2AA0"/>
    <w:rsid w:val="008C2ECD"/>
    <w:rsid w:val="008D1CD0"/>
    <w:rsid w:val="008D59F3"/>
    <w:rsid w:val="008D60BB"/>
    <w:rsid w:val="008E15DE"/>
    <w:rsid w:val="008E32AF"/>
    <w:rsid w:val="008E46AD"/>
    <w:rsid w:val="008E6910"/>
    <w:rsid w:val="008E7883"/>
    <w:rsid w:val="0090230D"/>
    <w:rsid w:val="0090256B"/>
    <w:rsid w:val="00902E71"/>
    <w:rsid w:val="00904D1A"/>
    <w:rsid w:val="00905E15"/>
    <w:rsid w:val="00907D21"/>
    <w:rsid w:val="00910825"/>
    <w:rsid w:val="00910CC6"/>
    <w:rsid w:val="00910E2F"/>
    <w:rsid w:val="00914BBB"/>
    <w:rsid w:val="009252EF"/>
    <w:rsid w:val="00936A43"/>
    <w:rsid w:val="009371A6"/>
    <w:rsid w:val="009375B4"/>
    <w:rsid w:val="009433D9"/>
    <w:rsid w:val="00952882"/>
    <w:rsid w:val="00956AC1"/>
    <w:rsid w:val="00956EF7"/>
    <w:rsid w:val="00965D70"/>
    <w:rsid w:val="0097544B"/>
    <w:rsid w:val="009768CF"/>
    <w:rsid w:val="00982A6F"/>
    <w:rsid w:val="00985AC2"/>
    <w:rsid w:val="00990664"/>
    <w:rsid w:val="00992416"/>
    <w:rsid w:val="0099680A"/>
    <w:rsid w:val="009A0AD0"/>
    <w:rsid w:val="009A47C3"/>
    <w:rsid w:val="009A6663"/>
    <w:rsid w:val="009B52E3"/>
    <w:rsid w:val="009B5F5D"/>
    <w:rsid w:val="009B79B9"/>
    <w:rsid w:val="009C0C2E"/>
    <w:rsid w:val="009C11C1"/>
    <w:rsid w:val="009C5E96"/>
    <w:rsid w:val="009D1CBC"/>
    <w:rsid w:val="009D4A77"/>
    <w:rsid w:val="009D79A4"/>
    <w:rsid w:val="009E492B"/>
    <w:rsid w:val="009F0F87"/>
    <w:rsid w:val="009F17A0"/>
    <w:rsid w:val="009F4565"/>
    <w:rsid w:val="009F4931"/>
    <w:rsid w:val="00A06898"/>
    <w:rsid w:val="00A15B84"/>
    <w:rsid w:val="00A17CD6"/>
    <w:rsid w:val="00A22BE6"/>
    <w:rsid w:val="00A23135"/>
    <w:rsid w:val="00A26A4E"/>
    <w:rsid w:val="00A30F3B"/>
    <w:rsid w:val="00A375D1"/>
    <w:rsid w:val="00A455A9"/>
    <w:rsid w:val="00A52535"/>
    <w:rsid w:val="00A55D25"/>
    <w:rsid w:val="00A570BA"/>
    <w:rsid w:val="00A62281"/>
    <w:rsid w:val="00A62E79"/>
    <w:rsid w:val="00A633A2"/>
    <w:rsid w:val="00A6654C"/>
    <w:rsid w:val="00A704FC"/>
    <w:rsid w:val="00A75431"/>
    <w:rsid w:val="00A8063C"/>
    <w:rsid w:val="00A832B1"/>
    <w:rsid w:val="00A83647"/>
    <w:rsid w:val="00A85FB2"/>
    <w:rsid w:val="00A910B3"/>
    <w:rsid w:val="00A92D54"/>
    <w:rsid w:val="00A93AFB"/>
    <w:rsid w:val="00A9580B"/>
    <w:rsid w:val="00A9606D"/>
    <w:rsid w:val="00A966B5"/>
    <w:rsid w:val="00A96C09"/>
    <w:rsid w:val="00A9703D"/>
    <w:rsid w:val="00AA45B5"/>
    <w:rsid w:val="00AA5E20"/>
    <w:rsid w:val="00AA7678"/>
    <w:rsid w:val="00AB1209"/>
    <w:rsid w:val="00AB17D5"/>
    <w:rsid w:val="00AB1C83"/>
    <w:rsid w:val="00AB63A2"/>
    <w:rsid w:val="00AB7449"/>
    <w:rsid w:val="00AC035D"/>
    <w:rsid w:val="00AC5A43"/>
    <w:rsid w:val="00AC684E"/>
    <w:rsid w:val="00AD003C"/>
    <w:rsid w:val="00AD4B6A"/>
    <w:rsid w:val="00AD7BD2"/>
    <w:rsid w:val="00AD7F1C"/>
    <w:rsid w:val="00AE3BF8"/>
    <w:rsid w:val="00AE5769"/>
    <w:rsid w:val="00AF0509"/>
    <w:rsid w:val="00AF6086"/>
    <w:rsid w:val="00AF7BFC"/>
    <w:rsid w:val="00B0181F"/>
    <w:rsid w:val="00B05086"/>
    <w:rsid w:val="00B07096"/>
    <w:rsid w:val="00B114AC"/>
    <w:rsid w:val="00B11720"/>
    <w:rsid w:val="00B121C3"/>
    <w:rsid w:val="00B24093"/>
    <w:rsid w:val="00B24531"/>
    <w:rsid w:val="00B3170C"/>
    <w:rsid w:val="00B417CF"/>
    <w:rsid w:val="00B420A7"/>
    <w:rsid w:val="00B43157"/>
    <w:rsid w:val="00B511F8"/>
    <w:rsid w:val="00B529BA"/>
    <w:rsid w:val="00B52F66"/>
    <w:rsid w:val="00B53A2F"/>
    <w:rsid w:val="00B54937"/>
    <w:rsid w:val="00B55C48"/>
    <w:rsid w:val="00B56AEF"/>
    <w:rsid w:val="00B61656"/>
    <w:rsid w:val="00B61C50"/>
    <w:rsid w:val="00B672C2"/>
    <w:rsid w:val="00B67AD0"/>
    <w:rsid w:val="00B75970"/>
    <w:rsid w:val="00B80B6D"/>
    <w:rsid w:val="00B90064"/>
    <w:rsid w:val="00B94ADD"/>
    <w:rsid w:val="00BA0AF6"/>
    <w:rsid w:val="00BA61FB"/>
    <w:rsid w:val="00BA7E44"/>
    <w:rsid w:val="00BB08A9"/>
    <w:rsid w:val="00BB0CA3"/>
    <w:rsid w:val="00BC649E"/>
    <w:rsid w:val="00BD15ED"/>
    <w:rsid w:val="00BD634E"/>
    <w:rsid w:val="00BE1B39"/>
    <w:rsid w:val="00BE7ABA"/>
    <w:rsid w:val="00BF07E7"/>
    <w:rsid w:val="00BF19B4"/>
    <w:rsid w:val="00BF20F9"/>
    <w:rsid w:val="00BF26A5"/>
    <w:rsid w:val="00C004BB"/>
    <w:rsid w:val="00C01A9A"/>
    <w:rsid w:val="00C026CE"/>
    <w:rsid w:val="00C04848"/>
    <w:rsid w:val="00C0544B"/>
    <w:rsid w:val="00C05D17"/>
    <w:rsid w:val="00C05FCC"/>
    <w:rsid w:val="00C107F2"/>
    <w:rsid w:val="00C11679"/>
    <w:rsid w:val="00C12EA9"/>
    <w:rsid w:val="00C14E02"/>
    <w:rsid w:val="00C167F7"/>
    <w:rsid w:val="00C238A8"/>
    <w:rsid w:val="00C2630E"/>
    <w:rsid w:val="00C311AB"/>
    <w:rsid w:val="00C32EA2"/>
    <w:rsid w:val="00C33605"/>
    <w:rsid w:val="00C363A7"/>
    <w:rsid w:val="00C400A1"/>
    <w:rsid w:val="00C401F5"/>
    <w:rsid w:val="00C47584"/>
    <w:rsid w:val="00C57CC4"/>
    <w:rsid w:val="00C60320"/>
    <w:rsid w:val="00C6600C"/>
    <w:rsid w:val="00C81910"/>
    <w:rsid w:val="00C820B7"/>
    <w:rsid w:val="00C87D2A"/>
    <w:rsid w:val="00C91B9F"/>
    <w:rsid w:val="00C921E5"/>
    <w:rsid w:val="00C94E4E"/>
    <w:rsid w:val="00C9594F"/>
    <w:rsid w:val="00C96548"/>
    <w:rsid w:val="00C96E7E"/>
    <w:rsid w:val="00C97F34"/>
    <w:rsid w:val="00CA24F1"/>
    <w:rsid w:val="00CA5E85"/>
    <w:rsid w:val="00CA6A64"/>
    <w:rsid w:val="00CB0CA9"/>
    <w:rsid w:val="00CB1066"/>
    <w:rsid w:val="00CB4890"/>
    <w:rsid w:val="00CC1094"/>
    <w:rsid w:val="00CC26F6"/>
    <w:rsid w:val="00CC4120"/>
    <w:rsid w:val="00CE1631"/>
    <w:rsid w:val="00CE4870"/>
    <w:rsid w:val="00CE5AED"/>
    <w:rsid w:val="00CF2957"/>
    <w:rsid w:val="00CF3640"/>
    <w:rsid w:val="00D04BBF"/>
    <w:rsid w:val="00D1081D"/>
    <w:rsid w:val="00D15BBD"/>
    <w:rsid w:val="00D21C9F"/>
    <w:rsid w:val="00D22F2A"/>
    <w:rsid w:val="00D26D86"/>
    <w:rsid w:val="00D26E16"/>
    <w:rsid w:val="00D319EF"/>
    <w:rsid w:val="00D33A66"/>
    <w:rsid w:val="00D3467E"/>
    <w:rsid w:val="00D3565B"/>
    <w:rsid w:val="00D36540"/>
    <w:rsid w:val="00D3709A"/>
    <w:rsid w:val="00D37AB6"/>
    <w:rsid w:val="00D44F7D"/>
    <w:rsid w:val="00D469FB"/>
    <w:rsid w:val="00D50467"/>
    <w:rsid w:val="00D53447"/>
    <w:rsid w:val="00D612E6"/>
    <w:rsid w:val="00D63107"/>
    <w:rsid w:val="00D65EFE"/>
    <w:rsid w:val="00D8180D"/>
    <w:rsid w:val="00D85514"/>
    <w:rsid w:val="00D90409"/>
    <w:rsid w:val="00D93010"/>
    <w:rsid w:val="00D93211"/>
    <w:rsid w:val="00D937C9"/>
    <w:rsid w:val="00D93CD2"/>
    <w:rsid w:val="00D94A28"/>
    <w:rsid w:val="00D951CE"/>
    <w:rsid w:val="00DB195F"/>
    <w:rsid w:val="00DB713A"/>
    <w:rsid w:val="00DC0DFF"/>
    <w:rsid w:val="00DC30BB"/>
    <w:rsid w:val="00DC6C10"/>
    <w:rsid w:val="00DD15C4"/>
    <w:rsid w:val="00DD68A2"/>
    <w:rsid w:val="00DE54EE"/>
    <w:rsid w:val="00DE5FA7"/>
    <w:rsid w:val="00DE717A"/>
    <w:rsid w:val="00DF047C"/>
    <w:rsid w:val="00E0048B"/>
    <w:rsid w:val="00E00AE0"/>
    <w:rsid w:val="00E00E0C"/>
    <w:rsid w:val="00E022E9"/>
    <w:rsid w:val="00E03708"/>
    <w:rsid w:val="00E13962"/>
    <w:rsid w:val="00E16473"/>
    <w:rsid w:val="00E17681"/>
    <w:rsid w:val="00E210BD"/>
    <w:rsid w:val="00E2135A"/>
    <w:rsid w:val="00E213CD"/>
    <w:rsid w:val="00E214C3"/>
    <w:rsid w:val="00E2248C"/>
    <w:rsid w:val="00E2650A"/>
    <w:rsid w:val="00E27DE4"/>
    <w:rsid w:val="00E34BB2"/>
    <w:rsid w:val="00E35B64"/>
    <w:rsid w:val="00E35CBC"/>
    <w:rsid w:val="00E3673F"/>
    <w:rsid w:val="00E414EA"/>
    <w:rsid w:val="00E435FA"/>
    <w:rsid w:val="00E468F0"/>
    <w:rsid w:val="00E47F72"/>
    <w:rsid w:val="00E52080"/>
    <w:rsid w:val="00E525E1"/>
    <w:rsid w:val="00E540AC"/>
    <w:rsid w:val="00E545AA"/>
    <w:rsid w:val="00E55FE7"/>
    <w:rsid w:val="00E56CE4"/>
    <w:rsid w:val="00E60928"/>
    <w:rsid w:val="00E626A8"/>
    <w:rsid w:val="00E64CD2"/>
    <w:rsid w:val="00E67E8E"/>
    <w:rsid w:val="00E7528A"/>
    <w:rsid w:val="00E772AA"/>
    <w:rsid w:val="00E857D8"/>
    <w:rsid w:val="00E939DA"/>
    <w:rsid w:val="00E95AEF"/>
    <w:rsid w:val="00EA0ED2"/>
    <w:rsid w:val="00EB5A86"/>
    <w:rsid w:val="00EB69EE"/>
    <w:rsid w:val="00EB69F3"/>
    <w:rsid w:val="00EC1392"/>
    <w:rsid w:val="00EC3CE7"/>
    <w:rsid w:val="00EC4F93"/>
    <w:rsid w:val="00ED26A1"/>
    <w:rsid w:val="00ED69B9"/>
    <w:rsid w:val="00EF209E"/>
    <w:rsid w:val="00EF4D4E"/>
    <w:rsid w:val="00F05E5E"/>
    <w:rsid w:val="00F11FBE"/>
    <w:rsid w:val="00F14A36"/>
    <w:rsid w:val="00F23D62"/>
    <w:rsid w:val="00F31934"/>
    <w:rsid w:val="00F31E84"/>
    <w:rsid w:val="00F36F29"/>
    <w:rsid w:val="00F44BA3"/>
    <w:rsid w:val="00F47D06"/>
    <w:rsid w:val="00F5417E"/>
    <w:rsid w:val="00F60878"/>
    <w:rsid w:val="00F62A8F"/>
    <w:rsid w:val="00F640D5"/>
    <w:rsid w:val="00F648BE"/>
    <w:rsid w:val="00F70A56"/>
    <w:rsid w:val="00F74DD7"/>
    <w:rsid w:val="00F76E9C"/>
    <w:rsid w:val="00F81677"/>
    <w:rsid w:val="00F81852"/>
    <w:rsid w:val="00F8220D"/>
    <w:rsid w:val="00F83BBC"/>
    <w:rsid w:val="00F85015"/>
    <w:rsid w:val="00F8574D"/>
    <w:rsid w:val="00F91D38"/>
    <w:rsid w:val="00FA464A"/>
    <w:rsid w:val="00FB1B39"/>
    <w:rsid w:val="00FB3FF7"/>
    <w:rsid w:val="00FB446C"/>
    <w:rsid w:val="00FB5A4A"/>
    <w:rsid w:val="00FB6C1F"/>
    <w:rsid w:val="00FF0694"/>
    <w:rsid w:val="00FF5800"/>
    <w:rsid w:val="00FF67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13AB615D-88B4-48AB-8D8B-A55967103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468F0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1219C5"/>
    <w:pPr>
      <w:keepNext/>
      <w:spacing w:before="240" w:after="60"/>
      <w:outlineLvl w:val="0"/>
    </w:pPr>
    <w:rPr>
      <w:rFonts w:ascii="Arial" w:hAnsi="Arial" w:cs="Cordia New"/>
      <w:b/>
      <w:bCs/>
      <w:kern w:val="32"/>
      <w:sz w:val="32"/>
      <w:szCs w:val="37"/>
    </w:rPr>
  </w:style>
  <w:style w:type="paragraph" w:styleId="2">
    <w:name w:val="heading 2"/>
    <w:basedOn w:val="a"/>
    <w:next w:val="a"/>
    <w:qFormat/>
    <w:rsid w:val="00736647"/>
    <w:pPr>
      <w:keepNext/>
      <w:spacing w:before="240" w:after="60"/>
      <w:outlineLvl w:val="1"/>
    </w:pPr>
    <w:rPr>
      <w:rFonts w:ascii="Arial" w:hAnsi="Arial" w:cs="Cordia New"/>
      <w:b/>
      <w:bCs/>
      <w:i/>
      <w:iCs/>
      <w:sz w:val="28"/>
      <w:szCs w:val="32"/>
    </w:rPr>
  </w:style>
  <w:style w:type="paragraph" w:styleId="3">
    <w:name w:val="heading 3"/>
    <w:basedOn w:val="a"/>
    <w:next w:val="a"/>
    <w:qFormat/>
    <w:rsid w:val="005D269F"/>
    <w:pPr>
      <w:keepNext/>
      <w:jc w:val="center"/>
      <w:outlineLvl w:val="2"/>
    </w:pPr>
    <w:rPr>
      <w:rFonts w:ascii="Angsana New" w:eastAsia="Cordia New" w:hAnsi="Angsana New"/>
      <w:sz w:val="32"/>
      <w:szCs w:val="32"/>
      <w:lang w:eastAsia="zh-CN"/>
    </w:rPr>
  </w:style>
  <w:style w:type="paragraph" w:styleId="4">
    <w:name w:val="heading 4"/>
    <w:basedOn w:val="a"/>
    <w:next w:val="Normal1"/>
    <w:qFormat/>
    <w:rsid w:val="00C32EA2"/>
    <w:pPr>
      <w:ind w:left="1440" w:firstLine="720"/>
      <w:outlineLvl w:val="3"/>
    </w:pPr>
    <w:rPr>
      <w:rFonts w:ascii="Cordia New" w:hAnsi="Cordia New" w:cs="AngsanaUPC"/>
      <w:sz w:val="36"/>
      <w:szCs w:val="36"/>
    </w:rPr>
  </w:style>
  <w:style w:type="paragraph" w:styleId="5">
    <w:name w:val="heading 5"/>
    <w:basedOn w:val="a"/>
    <w:next w:val="Normal1"/>
    <w:qFormat/>
    <w:rsid w:val="00C32EA2"/>
    <w:pPr>
      <w:tabs>
        <w:tab w:val="left" w:pos="1418"/>
      </w:tabs>
      <w:spacing w:before="240"/>
      <w:ind w:right="-340"/>
      <w:jc w:val="center"/>
      <w:outlineLvl w:val="4"/>
    </w:pPr>
    <w:rPr>
      <w:rFonts w:ascii="Cordia New" w:hAnsi="Cordia New" w:cs="Cordia New"/>
      <w:b/>
      <w:bCs/>
      <w:sz w:val="44"/>
      <w:szCs w:val="44"/>
    </w:rPr>
  </w:style>
  <w:style w:type="paragraph" w:styleId="6">
    <w:name w:val="heading 6"/>
    <w:basedOn w:val="a"/>
    <w:next w:val="a"/>
    <w:qFormat/>
    <w:rsid w:val="00736647"/>
    <w:pPr>
      <w:spacing w:before="240" w:after="60"/>
      <w:outlineLvl w:val="5"/>
    </w:pPr>
    <w:rPr>
      <w:b/>
      <w:bCs/>
      <w:sz w:val="22"/>
      <w:szCs w:val="25"/>
    </w:rPr>
  </w:style>
  <w:style w:type="paragraph" w:styleId="7">
    <w:name w:val="heading 7"/>
    <w:basedOn w:val="a"/>
    <w:next w:val="Normal1"/>
    <w:qFormat/>
    <w:rsid w:val="00C32EA2"/>
    <w:pPr>
      <w:outlineLvl w:val="6"/>
    </w:pPr>
    <w:rPr>
      <w:rFonts w:ascii="Cordia New" w:eastAsia="Cordia New" w:hAnsi="Cordia New" w:cs="Cordia New"/>
      <w:b/>
      <w:bCs/>
      <w:sz w:val="32"/>
      <w:szCs w:val="32"/>
    </w:rPr>
  </w:style>
  <w:style w:type="paragraph" w:styleId="8">
    <w:name w:val="heading 8"/>
    <w:basedOn w:val="a"/>
    <w:next w:val="a"/>
    <w:qFormat/>
    <w:rsid w:val="00736647"/>
    <w:pPr>
      <w:spacing w:before="240" w:after="60"/>
      <w:outlineLvl w:val="7"/>
    </w:pPr>
    <w:rPr>
      <w:i/>
      <w:iCs/>
      <w:szCs w:val="28"/>
    </w:rPr>
  </w:style>
  <w:style w:type="paragraph" w:styleId="9">
    <w:name w:val="heading 9"/>
    <w:basedOn w:val="a"/>
    <w:next w:val="a"/>
    <w:qFormat/>
    <w:rsid w:val="00736647"/>
    <w:pPr>
      <w:spacing w:before="240" w:after="60"/>
      <w:outlineLvl w:val="8"/>
    </w:pPr>
    <w:rPr>
      <w:rFonts w:ascii="Arial" w:hAnsi="Arial" w:cs="Cordia New"/>
      <w:sz w:val="22"/>
      <w:szCs w:val="25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E468F0"/>
    <w:pPr>
      <w:tabs>
        <w:tab w:val="center" w:pos="4153"/>
        <w:tab w:val="right" w:pos="8306"/>
      </w:tabs>
    </w:pPr>
  </w:style>
  <w:style w:type="paragraph" w:styleId="a5">
    <w:name w:val="footer"/>
    <w:basedOn w:val="a"/>
    <w:semiHidden/>
    <w:rsid w:val="00E468F0"/>
    <w:pPr>
      <w:tabs>
        <w:tab w:val="center" w:pos="4153"/>
        <w:tab w:val="right" w:pos="8306"/>
      </w:tabs>
    </w:pPr>
  </w:style>
  <w:style w:type="table" w:styleId="a6">
    <w:name w:val="Table Grid"/>
    <w:basedOn w:val="a1"/>
    <w:rsid w:val="00CE163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semiHidden/>
    <w:rsid w:val="00E468F0"/>
    <w:rPr>
      <w:color w:val="0000FF"/>
      <w:u w:val="single"/>
      <w:lang w:bidi="th-TH"/>
    </w:rPr>
  </w:style>
  <w:style w:type="character" w:styleId="a8">
    <w:name w:val="FollowedHyperlink"/>
    <w:basedOn w:val="a0"/>
    <w:semiHidden/>
    <w:rsid w:val="00E468F0"/>
    <w:rPr>
      <w:color w:val="800080"/>
      <w:u w:val="single"/>
      <w:lang w:bidi="th-TH"/>
    </w:rPr>
  </w:style>
  <w:style w:type="paragraph" w:customStyle="1" w:styleId="11">
    <w:name w:val="ปกติ (เว็บ)1"/>
    <w:basedOn w:val="a"/>
    <w:rsid w:val="00E468F0"/>
    <w:pPr>
      <w:spacing w:before="100" w:beforeAutospacing="1" w:after="100" w:afterAutospacing="1"/>
    </w:pPr>
    <w:rPr>
      <w:rFonts w:ascii="Tahoma" w:hAnsi="Tahoma" w:cs="Tahoma"/>
      <w:color w:val="0000FF"/>
    </w:rPr>
  </w:style>
  <w:style w:type="paragraph" w:styleId="20">
    <w:name w:val="Body Text Indent 2"/>
    <w:basedOn w:val="a"/>
    <w:rsid w:val="00D44F7D"/>
    <w:pPr>
      <w:spacing w:after="120" w:line="480" w:lineRule="auto"/>
      <w:ind w:left="283"/>
    </w:pPr>
    <w:rPr>
      <w:rFonts w:eastAsia="SimSun"/>
      <w:szCs w:val="28"/>
      <w:lang w:eastAsia="zh-CN"/>
    </w:rPr>
  </w:style>
  <w:style w:type="character" w:styleId="a9">
    <w:name w:val="page number"/>
    <w:basedOn w:val="a0"/>
    <w:rsid w:val="00355893"/>
  </w:style>
  <w:style w:type="paragraph" w:customStyle="1" w:styleId="Default">
    <w:name w:val="Default"/>
    <w:rsid w:val="00355893"/>
    <w:pPr>
      <w:autoSpaceDE w:val="0"/>
      <w:autoSpaceDN w:val="0"/>
      <w:adjustRightInd w:val="0"/>
    </w:pPr>
    <w:rPr>
      <w:rFonts w:ascii="Cordia New" w:hAnsi="Cordia New" w:cs="Cordia New"/>
      <w:color w:val="000000"/>
      <w:sz w:val="24"/>
      <w:szCs w:val="24"/>
    </w:rPr>
  </w:style>
  <w:style w:type="paragraph" w:styleId="aa">
    <w:name w:val="Body Text"/>
    <w:basedOn w:val="a"/>
    <w:rsid w:val="00736647"/>
    <w:pPr>
      <w:spacing w:after="120"/>
    </w:pPr>
    <w:rPr>
      <w:rFonts w:ascii="Angsana New" w:hAnsi="Angsana New"/>
      <w:sz w:val="32"/>
      <w:szCs w:val="37"/>
    </w:rPr>
  </w:style>
  <w:style w:type="paragraph" w:styleId="21">
    <w:name w:val="Body Text 2"/>
    <w:basedOn w:val="a"/>
    <w:rsid w:val="00736647"/>
    <w:pPr>
      <w:spacing w:after="120" w:line="480" w:lineRule="auto"/>
    </w:pPr>
    <w:rPr>
      <w:rFonts w:ascii="Angsana New" w:hAnsi="Angsana New"/>
      <w:sz w:val="32"/>
      <w:szCs w:val="37"/>
    </w:rPr>
  </w:style>
  <w:style w:type="paragraph" w:styleId="30">
    <w:name w:val="Body Text 3"/>
    <w:basedOn w:val="a"/>
    <w:rsid w:val="00736647"/>
    <w:pPr>
      <w:spacing w:after="120"/>
    </w:pPr>
    <w:rPr>
      <w:rFonts w:ascii="Angsana New" w:hAnsi="Angsana New"/>
      <w:sz w:val="16"/>
      <w:szCs w:val="18"/>
    </w:rPr>
  </w:style>
  <w:style w:type="character" w:customStyle="1" w:styleId="10">
    <w:name w:val="หัวเรื่อง 1 อักขระ"/>
    <w:basedOn w:val="a0"/>
    <w:link w:val="1"/>
    <w:rsid w:val="001219C5"/>
    <w:rPr>
      <w:rFonts w:ascii="Arial" w:hAnsi="Arial" w:cs="Cordia New"/>
      <w:b/>
      <w:bCs/>
      <w:kern w:val="32"/>
      <w:sz w:val="32"/>
      <w:szCs w:val="37"/>
      <w:lang w:val="en-US" w:eastAsia="en-US" w:bidi="th-TH"/>
    </w:rPr>
  </w:style>
  <w:style w:type="paragraph" w:styleId="ab">
    <w:name w:val="Body Text Indent"/>
    <w:basedOn w:val="a"/>
    <w:rsid w:val="00C32EA2"/>
    <w:pPr>
      <w:spacing w:after="120"/>
      <w:ind w:left="283"/>
    </w:pPr>
    <w:rPr>
      <w:rFonts w:ascii="Angsana New" w:hAnsi="Angsana New"/>
      <w:sz w:val="32"/>
      <w:szCs w:val="37"/>
    </w:rPr>
  </w:style>
  <w:style w:type="paragraph" w:customStyle="1" w:styleId="Normal1">
    <w:name w:val="Normal1"/>
    <w:basedOn w:val="a"/>
    <w:rsid w:val="00C32EA2"/>
    <w:rPr>
      <w:rFonts w:ascii="Tahoma" w:hAnsi="Tahoma" w:cs="Tahoma"/>
    </w:rPr>
  </w:style>
  <w:style w:type="paragraph" w:styleId="ac">
    <w:name w:val="caption"/>
    <w:basedOn w:val="a"/>
    <w:next w:val="Normal1"/>
    <w:qFormat/>
    <w:rsid w:val="00C32EA2"/>
    <w:pPr>
      <w:spacing w:before="120" w:after="120"/>
    </w:pPr>
    <w:rPr>
      <w:rFonts w:ascii="Cordia New" w:eastAsia="Cordia New" w:hAnsi="Cordia New" w:cs="Cordia New"/>
      <w:b/>
      <w:bCs/>
      <w:sz w:val="32"/>
      <w:szCs w:val="32"/>
    </w:rPr>
  </w:style>
  <w:style w:type="paragraph" w:styleId="ad">
    <w:name w:val="Title"/>
    <w:basedOn w:val="a"/>
    <w:qFormat/>
    <w:rsid w:val="00C32EA2"/>
    <w:pPr>
      <w:jc w:val="center"/>
    </w:pPr>
    <w:rPr>
      <w:rFonts w:ascii="Cordia New" w:eastAsia="Cordia New" w:hAnsi="Cordia New" w:cs="Cordia New"/>
      <w:b/>
      <w:bCs/>
      <w:sz w:val="44"/>
      <w:szCs w:val="44"/>
    </w:rPr>
  </w:style>
  <w:style w:type="paragraph" w:styleId="ae">
    <w:name w:val="Subtitle"/>
    <w:basedOn w:val="a"/>
    <w:qFormat/>
    <w:rsid w:val="00C32EA2"/>
    <w:rPr>
      <w:rFonts w:ascii="Cordia New" w:eastAsia="Cordia New" w:hAnsi="Cordia New" w:cs="Cordia New"/>
      <w:b/>
      <w:bCs/>
      <w:sz w:val="36"/>
      <w:szCs w:val="36"/>
    </w:rPr>
  </w:style>
  <w:style w:type="paragraph" w:styleId="31">
    <w:name w:val="Body Text Indent 3"/>
    <w:basedOn w:val="a"/>
    <w:rsid w:val="00C32EA2"/>
    <w:pPr>
      <w:ind w:left="176" w:hanging="176"/>
    </w:pPr>
    <w:rPr>
      <w:rFonts w:ascii="Cordia New" w:eastAsia="Cordia New" w:hAnsi="Cordia New" w:cs="Cordia New"/>
      <w:sz w:val="28"/>
      <w:szCs w:val="28"/>
    </w:rPr>
  </w:style>
  <w:style w:type="character" w:customStyle="1" w:styleId="a4">
    <w:name w:val="หัวกระดาษ อักขระ"/>
    <w:basedOn w:val="a0"/>
    <w:link w:val="a3"/>
    <w:uiPriority w:val="99"/>
    <w:rsid w:val="00854701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162376-56D8-44A9-AB36-203DC87E24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05</Words>
  <Characters>1742</Characters>
  <Application>Microsoft Office Word</Application>
  <DocSecurity>0</DocSecurity>
  <Lines>14</Lines>
  <Paragraphs>4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>รายงาน</vt:lpstr>
    </vt:vector>
  </TitlesOfParts>
  <Company>LiteOS</Company>
  <LinksUpToDate>false</LinksUpToDate>
  <CharactersWithSpaces>20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รายงาน</dc:title>
  <dc:creator>MoZarD</dc:creator>
  <cp:lastModifiedBy>บัญชี Microsoft</cp:lastModifiedBy>
  <cp:revision>4</cp:revision>
  <cp:lastPrinted>2016-01-13T07:28:00Z</cp:lastPrinted>
  <dcterms:created xsi:type="dcterms:W3CDTF">2024-09-04T03:35:00Z</dcterms:created>
  <dcterms:modified xsi:type="dcterms:W3CDTF">2025-09-02T04:37:00Z</dcterms:modified>
</cp:coreProperties>
</file>